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Slides/notesSlide1.xml" ContentType="application/vnd.openxmlformats-officedocument.presentationml.notesSlide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7" r:id="rId3"/>
    <p:sldId id="258" r:id="rId4"/>
    <p:sldId id="259" r:id="rId5"/>
    <p:sldId id="281" r:id="rId6"/>
    <p:sldId id="282" r:id="rId7"/>
    <p:sldId id="284" r:id="rId8"/>
    <p:sldId id="285" r:id="rId9"/>
    <p:sldId id="286" r:id="rId10"/>
    <p:sldId id="287" r:id="rId11"/>
    <p:sldId id="288" r:id="rId12"/>
  </p:sldIdLst>
  <p:sldSz cx="12192000" cy="6858000"/>
  <p:notesSz cx="9388475" cy="71024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070AFDA-3693-48EB-9E50-349A71712294}" v="398" dt="2024-08-06T18:04:33.76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3" autoAdjust="0"/>
    <p:restoredTop sz="94660"/>
  </p:normalViewPr>
  <p:slideViewPr>
    <p:cSldViewPr snapToGrid="0">
      <p:cViewPr varScale="1">
        <p:scale>
          <a:sx n="74" d="100"/>
          <a:sy n="74" d="100"/>
        </p:scale>
        <p:origin x="26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ichael Kuniega" userId="999f7fd1-0dc3-4cba-81fd-6a42a8d75a98" providerId="ADAL" clId="{6070AFDA-3693-48EB-9E50-349A71712294}"/>
    <pc:docChg chg="undo custSel addSld delSld modSld sldOrd">
      <pc:chgData name="Michael Kuniega" userId="999f7fd1-0dc3-4cba-81fd-6a42a8d75a98" providerId="ADAL" clId="{6070AFDA-3693-48EB-9E50-349A71712294}" dt="2024-08-06T18:04:50.739" v="1148" actId="1036"/>
      <pc:docMkLst>
        <pc:docMk/>
      </pc:docMkLst>
      <pc:sldChg chg="modSp mod">
        <pc:chgData name="Michael Kuniega" userId="999f7fd1-0dc3-4cba-81fd-6a42a8d75a98" providerId="ADAL" clId="{6070AFDA-3693-48EB-9E50-349A71712294}" dt="2024-08-06T15:33:11.173" v="16" actId="27636"/>
        <pc:sldMkLst>
          <pc:docMk/>
          <pc:sldMk cId="2032374016" sldId="256"/>
        </pc:sldMkLst>
        <pc:spChg chg="mod">
          <ac:chgData name="Michael Kuniega" userId="999f7fd1-0dc3-4cba-81fd-6a42a8d75a98" providerId="ADAL" clId="{6070AFDA-3693-48EB-9E50-349A71712294}" dt="2024-08-06T15:33:11.173" v="16" actId="27636"/>
          <ac:spMkLst>
            <pc:docMk/>
            <pc:sldMk cId="2032374016" sldId="256"/>
            <ac:spMk id="2" creationId="{4DDBA414-A5D8-42CE-90A8-3440275E8880}"/>
          </ac:spMkLst>
        </pc:spChg>
      </pc:sldChg>
      <pc:sldChg chg="addSp delSp modSp mod">
        <pc:chgData name="Michael Kuniega" userId="999f7fd1-0dc3-4cba-81fd-6a42a8d75a98" providerId="ADAL" clId="{6070AFDA-3693-48EB-9E50-349A71712294}" dt="2024-08-06T18:04:50.739" v="1148" actId="1036"/>
        <pc:sldMkLst>
          <pc:docMk/>
          <pc:sldMk cId="4190655786" sldId="257"/>
        </pc:sldMkLst>
        <pc:spChg chg="mod">
          <ac:chgData name="Michael Kuniega" userId="999f7fd1-0dc3-4cba-81fd-6a42a8d75a98" providerId="ADAL" clId="{6070AFDA-3693-48EB-9E50-349A71712294}" dt="2024-08-06T15:36:34.040" v="71" actId="14100"/>
          <ac:spMkLst>
            <pc:docMk/>
            <pc:sldMk cId="4190655786" sldId="257"/>
            <ac:spMk id="2" creationId="{8E01C59E-0269-4562-98A3-84F58A21461D}"/>
          </ac:spMkLst>
        </pc:spChg>
        <pc:spChg chg="add mod">
          <ac:chgData name="Michael Kuniega" userId="999f7fd1-0dc3-4cba-81fd-6a42a8d75a98" providerId="ADAL" clId="{6070AFDA-3693-48EB-9E50-349A71712294}" dt="2024-08-06T18:03:39.478" v="1127" actId="1076"/>
          <ac:spMkLst>
            <pc:docMk/>
            <pc:sldMk cId="4190655786" sldId="257"/>
            <ac:spMk id="3" creationId="{8560BB98-6034-6735-7A29-25E58B9AAE2C}"/>
          </ac:spMkLst>
        </pc:spChg>
        <pc:spChg chg="mod">
          <ac:chgData name="Michael Kuniega" userId="999f7fd1-0dc3-4cba-81fd-6a42a8d75a98" providerId="ADAL" clId="{6070AFDA-3693-48EB-9E50-349A71712294}" dt="2024-08-06T15:37:29.794" v="104" actId="14100"/>
          <ac:spMkLst>
            <pc:docMk/>
            <pc:sldMk cId="4190655786" sldId="257"/>
            <ac:spMk id="5" creationId="{AE885DDE-13AD-4F19-B5E6-206588C74B2E}"/>
          </ac:spMkLst>
        </pc:spChg>
        <pc:spChg chg="add mod">
          <ac:chgData name="Michael Kuniega" userId="999f7fd1-0dc3-4cba-81fd-6a42a8d75a98" providerId="ADAL" clId="{6070AFDA-3693-48EB-9E50-349A71712294}" dt="2024-08-06T18:03:49.131" v="1130" actId="1076"/>
          <ac:spMkLst>
            <pc:docMk/>
            <pc:sldMk cId="4190655786" sldId="257"/>
            <ac:spMk id="6" creationId="{2244B36B-04EC-4FBF-16E9-0EEFF60BE733}"/>
          </ac:spMkLst>
        </pc:spChg>
        <pc:spChg chg="mod">
          <ac:chgData name="Michael Kuniega" userId="999f7fd1-0dc3-4cba-81fd-6a42a8d75a98" providerId="ADAL" clId="{6070AFDA-3693-48EB-9E50-349A71712294}" dt="2024-08-06T18:03:04.915" v="1122" actId="1076"/>
          <ac:spMkLst>
            <pc:docMk/>
            <pc:sldMk cId="4190655786" sldId="257"/>
            <ac:spMk id="7" creationId="{7B29553F-92BC-E74C-09E7-E1F5EDDEAE8F}"/>
          </ac:spMkLst>
        </pc:spChg>
        <pc:spChg chg="add mod">
          <ac:chgData name="Michael Kuniega" userId="999f7fd1-0dc3-4cba-81fd-6a42a8d75a98" providerId="ADAL" clId="{6070AFDA-3693-48EB-9E50-349A71712294}" dt="2024-08-06T18:04:30.860" v="1141" actId="1076"/>
          <ac:spMkLst>
            <pc:docMk/>
            <pc:sldMk cId="4190655786" sldId="257"/>
            <ac:spMk id="8" creationId="{0C07C9D7-BF5D-243D-755B-00E4043F9A69}"/>
          </ac:spMkLst>
        </pc:spChg>
        <pc:spChg chg="del">
          <ac:chgData name="Michael Kuniega" userId="999f7fd1-0dc3-4cba-81fd-6a42a8d75a98" providerId="ADAL" clId="{6070AFDA-3693-48EB-9E50-349A71712294}" dt="2024-08-06T15:38:00.798" v="107"/>
          <ac:spMkLst>
            <pc:docMk/>
            <pc:sldMk cId="4190655786" sldId="257"/>
            <ac:spMk id="8" creationId="{67692055-D8E1-491C-93C4-6662581EED32}"/>
          </ac:spMkLst>
        </pc:spChg>
        <pc:spChg chg="add mod">
          <ac:chgData name="Michael Kuniega" userId="999f7fd1-0dc3-4cba-81fd-6a42a8d75a98" providerId="ADAL" clId="{6070AFDA-3693-48EB-9E50-349A71712294}" dt="2024-08-06T18:04:50.739" v="1148" actId="1036"/>
          <ac:spMkLst>
            <pc:docMk/>
            <pc:sldMk cId="4190655786" sldId="257"/>
            <ac:spMk id="9" creationId="{39B2B83A-7161-666A-952C-BA78C8422051}"/>
          </ac:spMkLst>
        </pc:spChg>
        <pc:spChg chg="del">
          <ac:chgData name="Michael Kuniega" userId="999f7fd1-0dc3-4cba-81fd-6a42a8d75a98" providerId="ADAL" clId="{6070AFDA-3693-48EB-9E50-349A71712294}" dt="2024-08-06T15:38:00.798" v="107"/>
          <ac:spMkLst>
            <pc:docMk/>
            <pc:sldMk cId="4190655786" sldId="257"/>
            <ac:spMk id="9" creationId="{C73429A9-B1AC-4038-BDEA-FB7A75C1BBBD}"/>
          </ac:spMkLst>
        </pc:spChg>
        <pc:spChg chg="del">
          <ac:chgData name="Michael Kuniega" userId="999f7fd1-0dc3-4cba-81fd-6a42a8d75a98" providerId="ADAL" clId="{6070AFDA-3693-48EB-9E50-349A71712294}" dt="2024-08-06T15:38:00.798" v="107"/>
          <ac:spMkLst>
            <pc:docMk/>
            <pc:sldMk cId="4190655786" sldId="257"/>
            <ac:spMk id="10" creationId="{EEDA5B21-B3A7-4316-8B7D-8BC043051BD9}"/>
          </ac:spMkLst>
        </pc:spChg>
        <pc:spChg chg="del">
          <ac:chgData name="Michael Kuniega" userId="999f7fd1-0dc3-4cba-81fd-6a42a8d75a98" providerId="ADAL" clId="{6070AFDA-3693-48EB-9E50-349A71712294}" dt="2024-08-06T15:38:00.798" v="107"/>
          <ac:spMkLst>
            <pc:docMk/>
            <pc:sldMk cId="4190655786" sldId="257"/>
            <ac:spMk id="11" creationId="{DC8BE466-FF38-4951-987E-44FD751E6FA5}"/>
          </ac:spMkLst>
        </pc:spChg>
        <pc:spChg chg="add del mod">
          <ac:chgData name="Michael Kuniega" userId="999f7fd1-0dc3-4cba-81fd-6a42a8d75a98" providerId="ADAL" clId="{6070AFDA-3693-48EB-9E50-349A71712294}" dt="2024-08-06T18:02:54.226" v="1120" actId="21"/>
          <ac:spMkLst>
            <pc:docMk/>
            <pc:sldMk cId="4190655786" sldId="257"/>
            <ac:spMk id="12" creationId="{BFB38A32-CD75-05D1-DBB5-5C5A6FFE4465}"/>
          </ac:spMkLst>
        </pc:spChg>
        <pc:grpChg chg="del">
          <ac:chgData name="Michael Kuniega" userId="999f7fd1-0dc3-4cba-81fd-6a42a8d75a98" providerId="ADAL" clId="{6070AFDA-3693-48EB-9E50-349A71712294}" dt="2024-08-06T15:34:56.317" v="52" actId="478"/>
          <ac:grpSpMkLst>
            <pc:docMk/>
            <pc:sldMk cId="4190655786" sldId="257"/>
            <ac:grpSpMk id="3" creationId="{2F4C712E-F726-CDE9-04F6-634E9A1F1546}"/>
          </ac:grpSpMkLst>
        </pc:grpChg>
        <pc:grpChg chg="del mod">
          <ac:chgData name="Michael Kuniega" userId="999f7fd1-0dc3-4cba-81fd-6a42a8d75a98" providerId="ADAL" clId="{6070AFDA-3693-48EB-9E50-349A71712294}" dt="2024-08-06T15:39:26.697" v="125"/>
          <ac:grpSpMkLst>
            <pc:docMk/>
            <pc:sldMk cId="4190655786" sldId="257"/>
            <ac:grpSpMk id="22" creationId="{EB5CC94D-2198-611B-433E-C2CF5308BDD7}"/>
          </ac:grpSpMkLst>
        </pc:grpChg>
        <pc:grpChg chg="del mod">
          <ac:chgData name="Michael Kuniega" userId="999f7fd1-0dc3-4cba-81fd-6a42a8d75a98" providerId="ADAL" clId="{6070AFDA-3693-48EB-9E50-349A71712294}" dt="2024-08-06T15:39:29.012" v="128"/>
          <ac:grpSpMkLst>
            <pc:docMk/>
            <pc:sldMk cId="4190655786" sldId="257"/>
            <ac:grpSpMk id="25" creationId="{89860430-C938-46CB-A3CA-3DB3F2A65189}"/>
          </ac:grpSpMkLst>
        </pc:grpChg>
        <pc:grpChg chg="mod">
          <ac:chgData name="Michael Kuniega" userId="999f7fd1-0dc3-4cba-81fd-6a42a8d75a98" providerId="ADAL" clId="{6070AFDA-3693-48EB-9E50-349A71712294}" dt="2024-08-06T15:39:26.697" v="125"/>
          <ac:grpSpMkLst>
            <pc:docMk/>
            <pc:sldMk cId="4190655786" sldId="257"/>
            <ac:grpSpMk id="28" creationId="{7BD5A926-019F-E69E-6569-6359B2858658}"/>
          </ac:grpSpMkLst>
        </pc:grpChg>
        <pc:grpChg chg="mod">
          <ac:chgData name="Michael Kuniega" userId="999f7fd1-0dc3-4cba-81fd-6a42a8d75a98" providerId="ADAL" clId="{6070AFDA-3693-48EB-9E50-349A71712294}" dt="2024-08-06T15:39:29.012" v="128"/>
          <ac:grpSpMkLst>
            <pc:docMk/>
            <pc:sldMk cId="4190655786" sldId="257"/>
            <ac:grpSpMk id="31" creationId="{6ADEE1F8-52CC-2C8C-5184-7CE749E0209B}"/>
          </ac:grpSpMkLst>
        </pc:grpChg>
        <pc:graphicFrameChg chg="add mod">
          <ac:chgData name="Michael Kuniega" userId="999f7fd1-0dc3-4cba-81fd-6a42a8d75a98" providerId="ADAL" clId="{6070AFDA-3693-48EB-9E50-349A71712294}" dt="2024-08-06T15:40:21.126" v="138" actId="1076"/>
          <ac:graphicFrameMkLst>
            <pc:docMk/>
            <pc:sldMk cId="4190655786" sldId="257"/>
            <ac:graphicFrameMk id="32" creationId="{1DD49849-E38D-73E3-5CAA-CB83187B82E5}"/>
          </ac:graphicFrameMkLst>
        </pc:graphicFrameChg>
        <pc:graphicFrameChg chg="add mod">
          <ac:chgData name="Michael Kuniega" userId="999f7fd1-0dc3-4cba-81fd-6a42a8d75a98" providerId="ADAL" clId="{6070AFDA-3693-48EB-9E50-349A71712294}" dt="2024-08-06T15:40:06.556" v="136" actId="1076"/>
          <ac:graphicFrameMkLst>
            <pc:docMk/>
            <pc:sldMk cId="4190655786" sldId="257"/>
            <ac:graphicFrameMk id="33" creationId="{4F4C9F30-1110-3BBC-11C4-7250AF78B5B7}"/>
          </ac:graphicFrameMkLst>
        </pc:graphicFrameChg>
        <pc:inkChg chg="add mod">
          <ac:chgData name="Michael Kuniega" userId="999f7fd1-0dc3-4cba-81fd-6a42a8d75a98" providerId="ADAL" clId="{6070AFDA-3693-48EB-9E50-349A71712294}" dt="2024-08-06T15:39:26.697" v="125"/>
          <ac:inkMkLst>
            <pc:docMk/>
            <pc:sldMk cId="4190655786" sldId="257"/>
            <ac:inkMk id="19" creationId="{A823D9B2-1E59-CBF1-F453-B93FCE9251B9}"/>
          </ac:inkMkLst>
        </pc:inkChg>
        <pc:inkChg chg="add mod">
          <ac:chgData name="Michael Kuniega" userId="999f7fd1-0dc3-4cba-81fd-6a42a8d75a98" providerId="ADAL" clId="{6070AFDA-3693-48EB-9E50-349A71712294}" dt="2024-08-06T15:39:26.697" v="125"/>
          <ac:inkMkLst>
            <pc:docMk/>
            <pc:sldMk cId="4190655786" sldId="257"/>
            <ac:inkMk id="20" creationId="{60348678-0C1B-AF88-9211-C5D0967D2814}"/>
          </ac:inkMkLst>
        </pc:inkChg>
        <pc:inkChg chg="add mod">
          <ac:chgData name="Michael Kuniega" userId="999f7fd1-0dc3-4cba-81fd-6a42a8d75a98" providerId="ADAL" clId="{6070AFDA-3693-48EB-9E50-349A71712294}" dt="2024-08-06T15:39:26.697" v="125"/>
          <ac:inkMkLst>
            <pc:docMk/>
            <pc:sldMk cId="4190655786" sldId="257"/>
            <ac:inkMk id="21" creationId="{02FAC4D0-94FD-F00E-73B1-1F769A643447}"/>
          </ac:inkMkLst>
        </pc:inkChg>
        <pc:inkChg chg="add mod">
          <ac:chgData name="Michael Kuniega" userId="999f7fd1-0dc3-4cba-81fd-6a42a8d75a98" providerId="ADAL" clId="{6070AFDA-3693-48EB-9E50-349A71712294}" dt="2024-08-06T15:39:29.012" v="128"/>
          <ac:inkMkLst>
            <pc:docMk/>
            <pc:sldMk cId="4190655786" sldId="257"/>
            <ac:inkMk id="23" creationId="{42461B85-399B-F1C2-BFE9-8198B33ED6AA}"/>
          </ac:inkMkLst>
        </pc:inkChg>
        <pc:inkChg chg="add mod">
          <ac:chgData name="Michael Kuniega" userId="999f7fd1-0dc3-4cba-81fd-6a42a8d75a98" providerId="ADAL" clId="{6070AFDA-3693-48EB-9E50-349A71712294}" dt="2024-08-06T15:39:29.012" v="128"/>
          <ac:inkMkLst>
            <pc:docMk/>
            <pc:sldMk cId="4190655786" sldId="257"/>
            <ac:inkMk id="24" creationId="{5E243DFF-9F2F-2F63-67E3-FCA0B79E0930}"/>
          </ac:inkMkLst>
        </pc:inkChg>
        <pc:inkChg chg="add mod">
          <ac:chgData name="Michael Kuniega" userId="999f7fd1-0dc3-4cba-81fd-6a42a8d75a98" providerId="ADAL" clId="{6070AFDA-3693-48EB-9E50-349A71712294}" dt="2024-08-06T15:39:26.697" v="125"/>
          <ac:inkMkLst>
            <pc:docMk/>
            <pc:sldMk cId="4190655786" sldId="257"/>
            <ac:inkMk id="26" creationId="{1E5137CB-D303-6388-C130-59B5A092B8F8}"/>
          </ac:inkMkLst>
        </pc:inkChg>
        <pc:inkChg chg="add mod">
          <ac:chgData name="Michael Kuniega" userId="999f7fd1-0dc3-4cba-81fd-6a42a8d75a98" providerId="ADAL" clId="{6070AFDA-3693-48EB-9E50-349A71712294}" dt="2024-08-06T15:39:26.697" v="125"/>
          <ac:inkMkLst>
            <pc:docMk/>
            <pc:sldMk cId="4190655786" sldId="257"/>
            <ac:inkMk id="27" creationId="{80C1395D-1AB8-A3A6-2544-E5E8D9DDE1F6}"/>
          </ac:inkMkLst>
        </pc:inkChg>
        <pc:inkChg chg="add mod">
          <ac:chgData name="Michael Kuniega" userId="999f7fd1-0dc3-4cba-81fd-6a42a8d75a98" providerId="ADAL" clId="{6070AFDA-3693-48EB-9E50-349A71712294}" dt="2024-08-06T15:39:29.012" v="128"/>
          <ac:inkMkLst>
            <pc:docMk/>
            <pc:sldMk cId="4190655786" sldId="257"/>
            <ac:inkMk id="29" creationId="{AC07E2DA-CE7B-FB94-51A9-AE623DF331DF}"/>
          </ac:inkMkLst>
        </pc:inkChg>
        <pc:inkChg chg="add mod">
          <ac:chgData name="Michael Kuniega" userId="999f7fd1-0dc3-4cba-81fd-6a42a8d75a98" providerId="ADAL" clId="{6070AFDA-3693-48EB-9E50-349A71712294}" dt="2024-08-06T15:39:29.012" v="128"/>
          <ac:inkMkLst>
            <pc:docMk/>
            <pc:sldMk cId="4190655786" sldId="257"/>
            <ac:inkMk id="30" creationId="{6FD76CD7-8CF8-6791-7801-7F69B5F71074}"/>
          </ac:inkMkLst>
        </pc:inkChg>
        <pc:cxnChg chg="mod">
          <ac:chgData name="Michael Kuniega" userId="999f7fd1-0dc3-4cba-81fd-6a42a8d75a98" providerId="ADAL" clId="{6070AFDA-3693-48EB-9E50-349A71712294}" dt="2024-08-06T15:36:11.716" v="68" actId="1076"/>
          <ac:cxnSpMkLst>
            <pc:docMk/>
            <pc:sldMk cId="4190655786" sldId="257"/>
            <ac:cxnSpMk id="4" creationId="{95587E7B-063D-4A06-8B5B-E71F0144D601}"/>
          </ac:cxnSpMkLst>
        </pc:cxnChg>
        <pc:cxnChg chg="add mod">
          <ac:chgData name="Michael Kuniega" userId="999f7fd1-0dc3-4cba-81fd-6a42a8d75a98" providerId="ADAL" clId="{6070AFDA-3693-48EB-9E50-349A71712294}" dt="2024-08-06T15:38:48.911" v="115" actId="1076"/>
          <ac:cxnSpMkLst>
            <pc:docMk/>
            <pc:sldMk cId="4190655786" sldId="257"/>
            <ac:cxnSpMk id="17" creationId="{2514DB68-056C-F961-60CE-333DE8D10F8D}"/>
          </ac:cxnSpMkLst>
        </pc:cxnChg>
        <pc:cxnChg chg="mod">
          <ac:chgData name="Michael Kuniega" userId="999f7fd1-0dc3-4cba-81fd-6a42a8d75a98" providerId="ADAL" clId="{6070AFDA-3693-48EB-9E50-349A71712294}" dt="2024-08-06T15:38:40.329" v="113" actId="1076"/>
          <ac:cxnSpMkLst>
            <pc:docMk/>
            <pc:sldMk cId="4190655786" sldId="257"/>
            <ac:cxnSpMk id="18" creationId="{98FABC97-C9A7-2DA4-4F7D-E420BD887874}"/>
          </ac:cxnSpMkLst>
        </pc:cxnChg>
      </pc:sldChg>
      <pc:sldChg chg="addSp delSp modSp mod modAnim">
        <pc:chgData name="Michael Kuniega" userId="999f7fd1-0dc3-4cba-81fd-6a42a8d75a98" providerId="ADAL" clId="{6070AFDA-3693-48EB-9E50-349A71712294}" dt="2024-08-06T15:58:28.148" v="548"/>
        <pc:sldMkLst>
          <pc:docMk/>
          <pc:sldMk cId="1728673843" sldId="258"/>
        </pc:sldMkLst>
        <pc:spChg chg="mod">
          <ac:chgData name="Michael Kuniega" userId="999f7fd1-0dc3-4cba-81fd-6a42a8d75a98" providerId="ADAL" clId="{6070AFDA-3693-48EB-9E50-349A71712294}" dt="2024-08-06T15:41:32.435" v="254" actId="20577"/>
          <ac:spMkLst>
            <pc:docMk/>
            <pc:sldMk cId="1728673843" sldId="258"/>
            <ac:spMk id="2" creationId="{8E01C59E-0269-4562-98A3-84F58A21461D}"/>
          </ac:spMkLst>
        </pc:spChg>
        <pc:spChg chg="add mod">
          <ac:chgData name="Michael Kuniega" userId="999f7fd1-0dc3-4cba-81fd-6a42a8d75a98" providerId="ADAL" clId="{6070AFDA-3693-48EB-9E50-349A71712294}" dt="2024-08-06T15:42:56.770" v="285" actId="1076"/>
          <ac:spMkLst>
            <pc:docMk/>
            <pc:sldMk cId="1728673843" sldId="258"/>
            <ac:spMk id="4" creationId="{0C7D7493-B7E6-AA9B-3FC7-2FF1796C9AB2}"/>
          </ac:spMkLst>
        </pc:spChg>
        <pc:spChg chg="mod">
          <ac:chgData name="Michael Kuniega" userId="999f7fd1-0dc3-4cba-81fd-6a42a8d75a98" providerId="ADAL" clId="{6070AFDA-3693-48EB-9E50-349A71712294}" dt="2024-08-06T15:43:22.812" v="286"/>
          <ac:spMkLst>
            <pc:docMk/>
            <pc:sldMk cId="1728673843" sldId="258"/>
            <ac:spMk id="15" creationId="{B53258BD-ED90-F986-6D5A-E9E5349DBDF5}"/>
          </ac:spMkLst>
        </pc:spChg>
        <pc:spChg chg="mod">
          <ac:chgData name="Michael Kuniega" userId="999f7fd1-0dc3-4cba-81fd-6a42a8d75a98" providerId="ADAL" clId="{6070AFDA-3693-48EB-9E50-349A71712294}" dt="2024-08-06T15:43:22.812" v="286"/>
          <ac:spMkLst>
            <pc:docMk/>
            <pc:sldMk cId="1728673843" sldId="258"/>
            <ac:spMk id="16" creationId="{8261A4C1-BB4E-06CD-4F28-6D60C19064B2}"/>
          </ac:spMkLst>
        </pc:spChg>
        <pc:spChg chg="mod">
          <ac:chgData name="Michael Kuniega" userId="999f7fd1-0dc3-4cba-81fd-6a42a8d75a98" providerId="ADAL" clId="{6070AFDA-3693-48EB-9E50-349A71712294}" dt="2024-08-06T15:43:22.812" v="286"/>
          <ac:spMkLst>
            <pc:docMk/>
            <pc:sldMk cId="1728673843" sldId="258"/>
            <ac:spMk id="17" creationId="{D64B8DB4-989B-7B31-6AB8-6AB897EBE5F8}"/>
          </ac:spMkLst>
        </pc:spChg>
        <pc:spChg chg="mod">
          <ac:chgData name="Michael Kuniega" userId="999f7fd1-0dc3-4cba-81fd-6a42a8d75a98" providerId="ADAL" clId="{6070AFDA-3693-48EB-9E50-349A71712294}" dt="2024-08-06T15:43:22.812" v="286"/>
          <ac:spMkLst>
            <pc:docMk/>
            <pc:sldMk cId="1728673843" sldId="258"/>
            <ac:spMk id="18" creationId="{FAF1F7AC-C8CA-EA26-EABA-A8776851953B}"/>
          </ac:spMkLst>
        </pc:spChg>
        <pc:spChg chg="mod">
          <ac:chgData name="Michael Kuniega" userId="999f7fd1-0dc3-4cba-81fd-6a42a8d75a98" providerId="ADAL" clId="{6070AFDA-3693-48EB-9E50-349A71712294}" dt="2024-08-06T15:43:22.812" v="286"/>
          <ac:spMkLst>
            <pc:docMk/>
            <pc:sldMk cId="1728673843" sldId="258"/>
            <ac:spMk id="19" creationId="{752FA76F-A818-3D0A-EF56-805B5D70263A}"/>
          </ac:spMkLst>
        </pc:spChg>
        <pc:spChg chg="mod">
          <ac:chgData name="Michael Kuniega" userId="999f7fd1-0dc3-4cba-81fd-6a42a8d75a98" providerId="ADAL" clId="{6070AFDA-3693-48EB-9E50-349A71712294}" dt="2024-08-06T15:43:22.812" v="286"/>
          <ac:spMkLst>
            <pc:docMk/>
            <pc:sldMk cId="1728673843" sldId="258"/>
            <ac:spMk id="20" creationId="{2A06DB3E-C2AC-739B-B518-7A879430A375}"/>
          </ac:spMkLst>
        </pc:spChg>
        <pc:spChg chg="mod">
          <ac:chgData name="Michael Kuniega" userId="999f7fd1-0dc3-4cba-81fd-6a42a8d75a98" providerId="ADAL" clId="{6070AFDA-3693-48EB-9E50-349A71712294}" dt="2024-08-06T15:43:22.812" v="286"/>
          <ac:spMkLst>
            <pc:docMk/>
            <pc:sldMk cId="1728673843" sldId="258"/>
            <ac:spMk id="21" creationId="{7F9BCC93-CFBD-F676-33E3-51936B4CDB74}"/>
          </ac:spMkLst>
        </pc:spChg>
        <pc:spChg chg="mod">
          <ac:chgData name="Michael Kuniega" userId="999f7fd1-0dc3-4cba-81fd-6a42a8d75a98" providerId="ADAL" clId="{6070AFDA-3693-48EB-9E50-349A71712294}" dt="2024-08-06T15:43:22.812" v="286"/>
          <ac:spMkLst>
            <pc:docMk/>
            <pc:sldMk cId="1728673843" sldId="258"/>
            <ac:spMk id="22" creationId="{2A027B81-3F01-D4D3-8B59-ABEC597E98A0}"/>
          </ac:spMkLst>
        </pc:spChg>
        <pc:grpChg chg="del mod">
          <ac:chgData name="Michael Kuniega" userId="999f7fd1-0dc3-4cba-81fd-6a42a8d75a98" providerId="ADAL" clId="{6070AFDA-3693-48EB-9E50-349A71712294}" dt="2024-08-06T15:41:40.640" v="256" actId="478"/>
          <ac:grpSpMkLst>
            <pc:docMk/>
            <pc:sldMk cId="1728673843" sldId="258"/>
            <ac:grpSpMk id="3" creationId="{06D5101B-4048-6BB8-6B9C-D877E3CCBBCA}"/>
          </ac:grpSpMkLst>
        </pc:grpChg>
        <pc:grpChg chg="add mod">
          <ac:chgData name="Michael Kuniega" userId="999f7fd1-0dc3-4cba-81fd-6a42a8d75a98" providerId="ADAL" clId="{6070AFDA-3693-48EB-9E50-349A71712294}" dt="2024-08-06T15:43:46.121" v="291" actId="1076"/>
          <ac:grpSpMkLst>
            <pc:docMk/>
            <pc:sldMk cId="1728673843" sldId="258"/>
            <ac:grpSpMk id="5" creationId="{05995C1C-2968-4749-65B4-5063BC8FC0CE}"/>
          </ac:grpSpMkLst>
        </pc:grpChg>
        <pc:grpChg chg="mod">
          <ac:chgData name="Michael Kuniega" userId="999f7fd1-0dc3-4cba-81fd-6a42a8d75a98" providerId="ADAL" clId="{6070AFDA-3693-48EB-9E50-349A71712294}" dt="2024-08-06T15:43:22.812" v="286"/>
          <ac:grpSpMkLst>
            <pc:docMk/>
            <pc:sldMk cId="1728673843" sldId="258"/>
            <ac:grpSpMk id="13" creationId="{EE4B73AB-2DDB-8510-4A2F-12CB14B7B7CC}"/>
          </ac:grpSpMkLst>
        </pc:grpChg>
        <pc:cxnChg chg="mod">
          <ac:chgData name="Michael Kuniega" userId="999f7fd1-0dc3-4cba-81fd-6a42a8d75a98" providerId="ADAL" clId="{6070AFDA-3693-48EB-9E50-349A71712294}" dt="2024-08-06T15:43:22.812" v="286"/>
          <ac:cxnSpMkLst>
            <pc:docMk/>
            <pc:sldMk cId="1728673843" sldId="258"/>
            <ac:cxnSpMk id="14" creationId="{BF5A1729-6DEA-E491-2203-2CEE017CB921}"/>
          </ac:cxnSpMkLst>
        </pc:cxnChg>
      </pc:sldChg>
      <pc:sldChg chg="addSp delSp modSp mod ord">
        <pc:chgData name="Michael Kuniega" userId="999f7fd1-0dc3-4cba-81fd-6a42a8d75a98" providerId="ADAL" clId="{6070AFDA-3693-48EB-9E50-349A71712294}" dt="2024-08-06T15:58:22.668" v="547"/>
        <pc:sldMkLst>
          <pc:docMk/>
          <pc:sldMk cId="3516855622" sldId="259"/>
        </pc:sldMkLst>
        <pc:spChg chg="add mod">
          <ac:chgData name="Michael Kuniega" userId="999f7fd1-0dc3-4cba-81fd-6a42a8d75a98" providerId="ADAL" clId="{6070AFDA-3693-48EB-9E50-349A71712294}" dt="2024-08-06T15:54:16.349" v="531" actId="1076"/>
          <ac:spMkLst>
            <pc:docMk/>
            <pc:sldMk cId="3516855622" sldId="259"/>
            <ac:spMk id="3" creationId="{F6B7FF7E-A09D-04BC-801C-BC0CC569E105}"/>
          </ac:spMkLst>
        </pc:spChg>
        <pc:spChg chg="mod">
          <ac:chgData name="Michael Kuniega" userId="999f7fd1-0dc3-4cba-81fd-6a42a8d75a98" providerId="ADAL" clId="{6070AFDA-3693-48EB-9E50-349A71712294}" dt="2024-08-06T15:44:53.654" v="332" actId="14100"/>
          <ac:spMkLst>
            <pc:docMk/>
            <pc:sldMk cId="3516855622" sldId="259"/>
            <ac:spMk id="49198" creationId="{F8A38A27-7FE8-4537-B6BB-0A1D1A450E16}"/>
          </ac:spMkLst>
        </pc:spChg>
        <pc:grpChg chg="del mod">
          <ac:chgData name="Michael Kuniega" userId="999f7fd1-0dc3-4cba-81fd-6a42a8d75a98" providerId="ADAL" clId="{6070AFDA-3693-48EB-9E50-349A71712294}" dt="2024-08-06T15:50:06.260" v="414"/>
          <ac:grpSpMkLst>
            <pc:docMk/>
            <pc:sldMk cId="3516855622" sldId="259"/>
            <ac:grpSpMk id="33" creationId="{1FE9ACDE-F975-B91D-3096-59B98ED2F856}"/>
          </ac:grpSpMkLst>
        </pc:grpChg>
        <pc:grpChg chg="del mod">
          <ac:chgData name="Michael Kuniega" userId="999f7fd1-0dc3-4cba-81fd-6a42a8d75a98" providerId="ADAL" clId="{6070AFDA-3693-48EB-9E50-349A71712294}" dt="2024-08-06T15:50:06.260" v="416"/>
          <ac:grpSpMkLst>
            <pc:docMk/>
            <pc:sldMk cId="3516855622" sldId="259"/>
            <ac:grpSpMk id="38" creationId="{B66C024F-03DD-2088-3DD9-713490AED5A6}"/>
          </ac:grpSpMkLst>
        </pc:grpChg>
        <pc:grpChg chg="del mod">
          <ac:chgData name="Michael Kuniega" userId="999f7fd1-0dc3-4cba-81fd-6a42a8d75a98" providerId="ADAL" clId="{6070AFDA-3693-48EB-9E50-349A71712294}" dt="2024-08-06T15:50:06.260" v="418"/>
          <ac:grpSpMkLst>
            <pc:docMk/>
            <pc:sldMk cId="3516855622" sldId="259"/>
            <ac:grpSpMk id="42" creationId="{68C2BF66-379F-954A-AC62-48B0B73B37D5}"/>
          </ac:grpSpMkLst>
        </pc:grpChg>
        <pc:grpChg chg="mod">
          <ac:chgData name="Michael Kuniega" userId="999f7fd1-0dc3-4cba-81fd-6a42a8d75a98" providerId="ADAL" clId="{6070AFDA-3693-48EB-9E50-349A71712294}" dt="2024-08-06T15:51:57.265" v="473" actId="1076"/>
          <ac:grpSpMkLst>
            <pc:docMk/>
            <pc:sldMk cId="3516855622" sldId="259"/>
            <ac:grpSpMk id="45" creationId="{4661EA37-3856-8D70-2E97-2199A8F2E7B5}"/>
          </ac:grpSpMkLst>
        </pc:grpChg>
        <pc:grpChg chg="mod">
          <ac:chgData name="Michael Kuniega" userId="999f7fd1-0dc3-4cba-81fd-6a42a8d75a98" providerId="ADAL" clId="{6070AFDA-3693-48EB-9E50-349A71712294}" dt="2024-08-06T15:51:57.265" v="473" actId="1076"/>
          <ac:grpSpMkLst>
            <pc:docMk/>
            <pc:sldMk cId="3516855622" sldId="259"/>
            <ac:grpSpMk id="52" creationId="{FBD6B7D7-B4DF-CB99-7AE5-B72B7F3A0BB3}"/>
          </ac:grpSpMkLst>
        </pc:grpChg>
        <pc:grpChg chg="mod">
          <ac:chgData name="Michael Kuniega" userId="999f7fd1-0dc3-4cba-81fd-6a42a8d75a98" providerId="ADAL" clId="{6070AFDA-3693-48EB-9E50-349A71712294}" dt="2024-08-06T15:51:57.265" v="473" actId="1076"/>
          <ac:grpSpMkLst>
            <pc:docMk/>
            <pc:sldMk cId="3516855622" sldId="259"/>
            <ac:grpSpMk id="56" creationId="{DD7191B4-1517-4DB6-B56B-8D23C50061B1}"/>
          </ac:grpSpMkLst>
        </pc:grpChg>
        <pc:grpChg chg="mod">
          <ac:chgData name="Michael Kuniega" userId="999f7fd1-0dc3-4cba-81fd-6a42a8d75a98" providerId="ADAL" clId="{6070AFDA-3693-48EB-9E50-349A71712294}" dt="2024-08-06T15:51:57.265" v="473" actId="1076"/>
          <ac:grpSpMkLst>
            <pc:docMk/>
            <pc:sldMk cId="3516855622" sldId="259"/>
            <ac:grpSpMk id="60" creationId="{6DCDE51F-AA0A-668B-B433-8C25BF6FF15F}"/>
          </ac:grpSpMkLst>
        </pc:grpChg>
        <pc:grpChg chg="mod">
          <ac:chgData name="Michael Kuniega" userId="999f7fd1-0dc3-4cba-81fd-6a42a8d75a98" providerId="ADAL" clId="{6070AFDA-3693-48EB-9E50-349A71712294}" dt="2024-08-06T15:51:57.265" v="473" actId="1076"/>
          <ac:grpSpMkLst>
            <pc:docMk/>
            <pc:sldMk cId="3516855622" sldId="259"/>
            <ac:grpSpMk id="63" creationId="{B0B283A3-1FAA-7658-09AC-FB6EDB53F689}"/>
          </ac:grpSpMkLst>
        </pc:grpChg>
        <pc:grpChg chg="mod">
          <ac:chgData name="Michael Kuniega" userId="999f7fd1-0dc3-4cba-81fd-6a42a8d75a98" providerId="ADAL" clId="{6070AFDA-3693-48EB-9E50-349A71712294}" dt="2024-08-06T15:51:57.265" v="473" actId="1076"/>
          <ac:grpSpMkLst>
            <pc:docMk/>
            <pc:sldMk cId="3516855622" sldId="259"/>
            <ac:grpSpMk id="49156" creationId="{7BB8D47A-CF09-683D-1FA3-F5FB2E2535D1}"/>
          </ac:grpSpMkLst>
        </pc:grpChg>
        <pc:inkChg chg="del">
          <ac:chgData name="Michael Kuniega" userId="999f7fd1-0dc3-4cba-81fd-6a42a8d75a98" providerId="ADAL" clId="{6070AFDA-3693-48EB-9E50-349A71712294}" dt="2024-08-06T15:44:56.509" v="333" actId="478"/>
          <ac:inkMkLst>
            <pc:docMk/>
            <pc:sldMk cId="3516855622" sldId="259"/>
            <ac:inkMk id="2" creationId="{587A248F-32F1-C086-1133-BE194C3F2150}"/>
          </ac:inkMkLst>
        </pc:inkChg>
        <pc:inkChg chg="add del mod">
          <ac:chgData name="Michael Kuniega" userId="999f7fd1-0dc3-4cba-81fd-6a42a8d75a98" providerId="ADAL" clId="{6070AFDA-3693-48EB-9E50-349A71712294}" dt="2024-08-06T15:50:06.260" v="414"/>
          <ac:inkMkLst>
            <pc:docMk/>
            <pc:sldMk cId="3516855622" sldId="259"/>
            <ac:inkMk id="31" creationId="{4EEAB882-BEE2-B467-ECD2-598EE0D677C6}"/>
          </ac:inkMkLst>
        </pc:inkChg>
        <pc:inkChg chg="add del mod">
          <ac:chgData name="Michael Kuniega" userId="999f7fd1-0dc3-4cba-81fd-6a42a8d75a98" providerId="ADAL" clId="{6070AFDA-3693-48EB-9E50-349A71712294}" dt="2024-08-06T15:50:06.260" v="415"/>
          <ac:inkMkLst>
            <pc:docMk/>
            <pc:sldMk cId="3516855622" sldId="259"/>
            <ac:inkMk id="32" creationId="{5AB0188D-7EC7-36C1-82F9-6A0C1DC97D86}"/>
          </ac:inkMkLst>
        </pc:inkChg>
        <pc:inkChg chg="add del">
          <ac:chgData name="Michael Kuniega" userId="999f7fd1-0dc3-4cba-81fd-6a42a8d75a98" providerId="ADAL" clId="{6070AFDA-3693-48EB-9E50-349A71712294}" dt="2024-08-06T15:50:06.260" v="411"/>
          <ac:inkMkLst>
            <pc:docMk/>
            <pc:sldMk cId="3516855622" sldId="259"/>
            <ac:inkMk id="34" creationId="{59FD3D42-1D41-89A4-DF64-8920FAFBCED8}"/>
          </ac:inkMkLst>
        </pc:inkChg>
        <pc:inkChg chg="add del">
          <ac:chgData name="Michael Kuniega" userId="999f7fd1-0dc3-4cba-81fd-6a42a8d75a98" providerId="ADAL" clId="{6070AFDA-3693-48EB-9E50-349A71712294}" dt="2024-08-06T15:50:06.260" v="413"/>
          <ac:inkMkLst>
            <pc:docMk/>
            <pc:sldMk cId="3516855622" sldId="259"/>
            <ac:inkMk id="35" creationId="{BA133EBF-DE16-DB04-B7B8-F4A2CA96B8BE}"/>
          </ac:inkMkLst>
        </pc:inkChg>
        <pc:inkChg chg="add del mod">
          <ac:chgData name="Michael Kuniega" userId="999f7fd1-0dc3-4cba-81fd-6a42a8d75a98" providerId="ADAL" clId="{6070AFDA-3693-48EB-9E50-349A71712294}" dt="2024-08-06T15:50:06.260" v="417"/>
          <ac:inkMkLst>
            <pc:docMk/>
            <pc:sldMk cId="3516855622" sldId="259"/>
            <ac:inkMk id="36" creationId="{063C73DB-0F59-0761-4BF7-BA993E89FD5F}"/>
          </ac:inkMkLst>
        </pc:inkChg>
        <pc:inkChg chg="add del mod">
          <ac:chgData name="Michael Kuniega" userId="999f7fd1-0dc3-4cba-81fd-6a42a8d75a98" providerId="ADAL" clId="{6070AFDA-3693-48EB-9E50-349A71712294}" dt="2024-08-06T15:50:06.260" v="416"/>
          <ac:inkMkLst>
            <pc:docMk/>
            <pc:sldMk cId="3516855622" sldId="259"/>
            <ac:inkMk id="37" creationId="{27383C96-1AD1-929C-D6F8-CA5A7175231E}"/>
          </ac:inkMkLst>
        </pc:inkChg>
        <pc:inkChg chg="add del mod">
          <ac:chgData name="Michael Kuniega" userId="999f7fd1-0dc3-4cba-81fd-6a42a8d75a98" providerId="ADAL" clId="{6070AFDA-3693-48EB-9E50-349A71712294}" dt="2024-08-06T15:50:06.260" v="419"/>
          <ac:inkMkLst>
            <pc:docMk/>
            <pc:sldMk cId="3516855622" sldId="259"/>
            <ac:inkMk id="39" creationId="{753A36EE-798A-0F41-31A4-2F43C4A3196F}"/>
          </ac:inkMkLst>
        </pc:inkChg>
        <pc:inkChg chg="add del mod">
          <ac:chgData name="Michael Kuniega" userId="999f7fd1-0dc3-4cba-81fd-6a42a8d75a98" providerId="ADAL" clId="{6070AFDA-3693-48EB-9E50-349A71712294}" dt="2024-08-06T15:50:06.260" v="418"/>
          <ac:inkMkLst>
            <pc:docMk/>
            <pc:sldMk cId="3516855622" sldId="259"/>
            <ac:inkMk id="40" creationId="{9FE1416D-978C-E29D-91D6-9F2E8606301E}"/>
          </ac:inkMkLst>
        </pc:inkChg>
        <pc:inkChg chg="add del mod">
          <ac:chgData name="Michael Kuniega" userId="999f7fd1-0dc3-4cba-81fd-6a42a8d75a98" providerId="ADAL" clId="{6070AFDA-3693-48EB-9E50-349A71712294}" dt="2024-08-06T15:50:06.260" v="412"/>
          <ac:inkMkLst>
            <pc:docMk/>
            <pc:sldMk cId="3516855622" sldId="259"/>
            <ac:inkMk id="41" creationId="{8AD2D9A9-DDCC-7F90-3590-A803920BC2D3}"/>
          </ac:inkMkLst>
        </pc:inkChg>
        <pc:inkChg chg="add mod">
          <ac:chgData name="Michael Kuniega" userId="999f7fd1-0dc3-4cba-81fd-6a42a8d75a98" providerId="ADAL" clId="{6070AFDA-3693-48EB-9E50-349A71712294}" dt="2024-08-06T15:50:09.146" v="422"/>
          <ac:inkMkLst>
            <pc:docMk/>
            <pc:sldMk cId="3516855622" sldId="259"/>
            <ac:inkMk id="43" creationId="{4F63674F-3D32-18B4-678D-AA3014DCEEDC}"/>
          </ac:inkMkLst>
        </pc:inkChg>
        <pc:inkChg chg="add mod">
          <ac:chgData name="Michael Kuniega" userId="999f7fd1-0dc3-4cba-81fd-6a42a8d75a98" providerId="ADAL" clId="{6070AFDA-3693-48EB-9E50-349A71712294}" dt="2024-08-06T15:50:09.146" v="422"/>
          <ac:inkMkLst>
            <pc:docMk/>
            <pc:sldMk cId="3516855622" sldId="259"/>
            <ac:inkMk id="44" creationId="{6FE6231F-8964-E352-D52D-12B32770F7A3}"/>
          </ac:inkMkLst>
        </pc:inkChg>
        <pc:inkChg chg="add mod">
          <ac:chgData name="Michael Kuniega" userId="999f7fd1-0dc3-4cba-81fd-6a42a8d75a98" providerId="ADAL" clId="{6070AFDA-3693-48EB-9E50-349A71712294}" dt="2024-08-06T15:51:57.265" v="473" actId="1076"/>
          <ac:inkMkLst>
            <pc:docMk/>
            <pc:sldMk cId="3516855622" sldId="259"/>
            <ac:inkMk id="46" creationId="{2715ED00-BB16-64BD-2995-6C6B7CEB6516}"/>
          </ac:inkMkLst>
        </pc:inkChg>
        <pc:inkChg chg="add mod">
          <ac:chgData name="Michael Kuniega" userId="999f7fd1-0dc3-4cba-81fd-6a42a8d75a98" providerId="ADAL" clId="{6070AFDA-3693-48EB-9E50-349A71712294}" dt="2024-08-06T15:51:57.265" v="473" actId="1076"/>
          <ac:inkMkLst>
            <pc:docMk/>
            <pc:sldMk cId="3516855622" sldId="259"/>
            <ac:inkMk id="47" creationId="{EDC46EB5-6BD8-D144-70F5-7AC68A3AE089}"/>
          </ac:inkMkLst>
        </pc:inkChg>
        <pc:inkChg chg="add mod">
          <ac:chgData name="Michael Kuniega" userId="999f7fd1-0dc3-4cba-81fd-6a42a8d75a98" providerId="ADAL" clId="{6070AFDA-3693-48EB-9E50-349A71712294}" dt="2024-08-06T15:51:57.265" v="473" actId="1076"/>
          <ac:inkMkLst>
            <pc:docMk/>
            <pc:sldMk cId="3516855622" sldId="259"/>
            <ac:inkMk id="48" creationId="{FBB29216-91E6-4157-FAAD-A23A638A83B0}"/>
          </ac:inkMkLst>
        </pc:inkChg>
        <pc:inkChg chg="add mod">
          <ac:chgData name="Michael Kuniega" userId="999f7fd1-0dc3-4cba-81fd-6a42a8d75a98" providerId="ADAL" clId="{6070AFDA-3693-48EB-9E50-349A71712294}" dt="2024-08-06T15:50:18.500" v="429"/>
          <ac:inkMkLst>
            <pc:docMk/>
            <pc:sldMk cId="3516855622" sldId="259"/>
            <ac:inkMk id="49" creationId="{6644ACD6-0644-F54F-B9F8-1CB2F2800595}"/>
          </ac:inkMkLst>
        </pc:inkChg>
        <pc:inkChg chg="add mod">
          <ac:chgData name="Michael Kuniega" userId="999f7fd1-0dc3-4cba-81fd-6a42a8d75a98" providerId="ADAL" clId="{6070AFDA-3693-48EB-9E50-349A71712294}" dt="2024-08-06T15:50:18.500" v="429"/>
          <ac:inkMkLst>
            <pc:docMk/>
            <pc:sldMk cId="3516855622" sldId="259"/>
            <ac:inkMk id="50" creationId="{73B8F333-C0E8-0A6C-73B9-5032524D1A98}"/>
          </ac:inkMkLst>
        </pc:inkChg>
        <pc:inkChg chg="add mod">
          <ac:chgData name="Michael Kuniega" userId="999f7fd1-0dc3-4cba-81fd-6a42a8d75a98" providerId="ADAL" clId="{6070AFDA-3693-48EB-9E50-349A71712294}" dt="2024-08-06T15:50:18.500" v="429"/>
          <ac:inkMkLst>
            <pc:docMk/>
            <pc:sldMk cId="3516855622" sldId="259"/>
            <ac:inkMk id="51" creationId="{628AC44B-FE9C-5CD8-C263-8631ECFFDFFD}"/>
          </ac:inkMkLst>
        </pc:inkChg>
        <pc:inkChg chg="add mod">
          <ac:chgData name="Michael Kuniega" userId="999f7fd1-0dc3-4cba-81fd-6a42a8d75a98" providerId="ADAL" clId="{6070AFDA-3693-48EB-9E50-349A71712294}" dt="2024-08-06T15:51:57.265" v="473" actId="1076"/>
          <ac:inkMkLst>
            <pc:docMk/>
            <pc:sldMk cId="3516855622" sldId="259"/>
            <ac:inkMk id="53" creationId="{619B06C0-A092-928D-BE70-A83442B89939}"/>
          </ac:inkMkLst>
        </pc:inkChg>
        <pc:inkChg chg="add mod">
          <ac:chgData name="Michael Kuniega" userId="999f7fd1-0dc3-4cba-81fd-6a42a8d75a98" providerId="ADAL" clId="{6070AFDA-3693-48EB-9E50-349A71712294}" dt="2024-08-06T15:50:25.397" v="433"/>
          <ac:inkMkLst>
            <pc:docMk/>
            <pc:sldMk cId="3516855622" sldId="259"/>
            <ac:inkMk id="54" creationId="{2348A61E-C517-FABB-C66C-E029B306011D}"/>
          </ac:inkMkLst>
        </pc:inkChg>
        <pc:inkChg chg="add mod">
          <ac:chgData name="Michael Kuniega" userId="999f7fd1-0dc3-4cba-81fd-6a42a8d75a98" providerId="ADAL" clId="{6070AFDA-3693-48EB-9E50-349A71712294}" dt="2024-08-06T15:50:25.397" v="433"/>
          <ac:inkMkLst>
            <pc:docMk/>
            <pc:sldMk cId="3516855622" sldId="259"/>
            <ac:inkMk id="55" creationId="{E1D70DE0-6819-0F9C-9272-60D7C777EA02}"/>
          </ac:inkMkLst>
        </pc:inkChg>
        <pc:inkChg chg="add mod">
          <ac:chgData name="Michael Kuniega" userId="999f7fd1-0dc3-4cba-81fd-6a42a8d75a98" providerId="ADAL" clId="{6070AFDA-3693-48EB-9E50-349A71712294}" dt="2024-08-06T15:50:27.473" v="437"/>
          <ac:inkMkLst>
            <pc:docMk/>
            <pc:sldMk cId="3516855622" sldId="259"/>
            <ac:inkMk id="57" creationId="{034AEB45-8F20-AE97-6C9D-4D0E95FD176D}"/>
          </ac:inkMkLst>
        </pc:inkChg>
        <pc:inkChg chg="add mod">
          <ac:chgData name="Michael Kuniega" userId="999f7fd1-0dc3-4cba-81fd-6a42a8d75a98" providerId="ADAL" clId="{6070AFDA-3693-48EB-9E50-349A71712294}" dt="2024-08-06T15:50:27.473" v="437"/>
          <ac:inkMkLst>
            <pc:docMk/>
            <pc:sldMk cId="3516855622" sldId="259"/>
            <ac:inkMk id="58" creationId="{F69278E5-E742-4BB0-2A00-70F45C58DD18}"/>
          </ac:inkMkLst>
        </pc:inkChg>
        <pc:inkChg chg="add mod">
          <ac:chgData name="Michael Kuniega" userId="999f7fd1-0dc3-4cba-81fd-6a42a8d75a98" providerId="ADAL" clId="{6070AFDA-3693-48EB-9E50-349A71712294}" dt="2024-08-06T15:50:27.473" v="437"/>
          <ac:inkMkLst>
            <pc:docMk/>
            <pc:sldMk cId="3516855622" sldId="259"/>
            <ac:inkMk id="59" creationId="{0BF4093B-1551-DA5B-5DCA-C454A67C6370}"/>
          </ac:inkMkLst>
        </pc:inkChg>
        <pc:inkChg chg="add mod">
          <ac:chgData name="Michael Kuniega" userId="999f7fd1-0dc3-4cba-81fd-6a42a8d75a98" providerId="ADAL" clId="{6070AFDA-3693-48EB-9E50-349A71712294}" dt="2024-08-06T15:50:30.302" v="440"/>
          <ac:inkMkLst>
            <pc:docMk/>
            <pc:sldMk cId="3516855622" sldId="259"/>
            <ac:inkMk id="61" creationId="{DCF0EDFB-98AC-6EE9-64BE-4EC640627221}"/>
          </ac:inkMkLst>
        </pc:inkChg>
        <pc:inkChg chg="add mod">
          <ac:chgData name="Michael Kuniega" userId="999f7fd1-0dc3-4cba-81fd-6a42a8d75a98" providerId="ADAL" clId="{6070AFDA-3693-48EB-9E50-349A71712294}" dt="2024-08-06T15:50:30.302" v="440"/>
          <ac:inkMkLst>
            <pc:docMk/>
            <pc:sldMk cId="3516855622" sldId="259"/>
            <ac:inkMk id="62" creationId="{15C69EBD-4FF2-AF0D-4390-7C29EA3B3655}"/>
          </ac:inkMkLst>
        </pc:inkChg>
        <pc:inkChg chg="add mod">
          <ac:chgData name="Michael Kuniega" userId="999f7fd1-0dc3-4cba-81fd-6a42a8d75a98" providerId="ADAL" clId="{6070AFDA-3693-48EB-9E50-349A71712294}" dt="2024-08-06T15:51:57.265" v="473" actId="1076"/>
          <ac:inkMkLst>
            <pc:docMk/>
            <pc:sldMk cId="3516855622" sldId="259"/>
            <ac:inkMk id="49152" creationId="{FE924B47-5B16-C3DC-47E3-5D6365B599A6}"/>
          </ac:inkMkLst>
        </pc:inkChg>
        <pc:inkChg chg="add mod">
          <ac:chgData name="Michael Kuniega" userId="999f7fd1-0dc3-4cba-81fd-6a42a8d75a98" providerId="ADAL" clId="{6070AFDA-3693-48EB-9E50-349A71712294}" dt="2024-08-06T15:50:33.260" v="444"/>
          <ac:inkMkLst>
            <pc:docMk/>
            <pc:sldMk cId="3516855622" sldId="259"/>
            <ac:inkMk id="49153" creationId="{C2D81812-22BD-3AA4-4B29-F8400FA81A0E}"/>
          </ac:inkMkLst>
        </pc:inkChg>
        <pc:inkChg chg="add mod">
          <ac:chgData name="Michael Kuniega" userId="999f7fd1-0dc3-4cba-81fd-6a42a8d75a98" providerId="ADAL" clId="{6070AFDA-3693-48EB-9E50-349A71712294}" dt="2024-08-06T15:50:33.260" v="444"/>
          <ac:inkMkLst>
            <pc:docMk/>
            <pc:sldMk cId="3516855622" sldId="259"/>
            <ac:inkMk id="49155" creationId="{8B1F3178-3A0D-ED82-A6E5-7F4B1D383326}"/>
          </ac:inkMkLst>
        </pc:inkChg>
        <pc:inkChg chg="add mod">
          <ac:chgData name="Michael Kuniega" userId="999f7fd1-0dc3-4cba-81fd-6a42a8d75a98" providerId="ADAL" clId="{6070AFDA-3693-48EB-9E50-349A71712294}" dt="2024-08-06T15:51:57.265" v="473" actId="1076"/>
          <ac:inkMkLst>
            <pc:docMk/>
            <pc:sldMk cId="3516855622" sldId="259"/>
            <ac:inkMk id="49157" creationId="{79031257-0AEE-371C-E4BA-9BE5B83922D0}"/>
          </ac:inkMkLst>
        </pc:inkChg>
        <pc:cxnChg chg="add mod">
          <ac:chgData name="Michael Kuniega" userId="999f7fd1-0dc3-4cba-81fd-6a42a8d75a98" providerId="ADAL" clId="{6070AFDA-3693-48EB-9E50-349A71712294}" dt="2024-08-06T15:51:57.265" v="473" actId="1076"/>
          <ac:cxnSpMkLst>
            <pc:docMk/>
            <pc:sldMk cId="3516855622" sldId="259"/>
            <ac:cxnSpMk id="5" creationId="{293C43F7-9C11-3B4D-5CF8-DA09722730AA}"/>
          </ac:cxnSpMkLst>
        </pc:cxnChg>
        <pc:cxnChg chg="add mod">
          <ac:chgData name="Michael Kuniega" userId="999f7fd1-0dc3-4cba-81fd-6a42a8d75a98" providerId="ADAL" clId="{6070AFDA-3693-48EB-9E50-349A71712294}" dt="2024-08-06T15:51:57.265" v="473" actId="1076"/>
          <ac:cxnSpMkLst>
            <pc:docMk/>
            <pc:sldMk cId="3516855622" sldId="259"/>
            <ac:cxnSpMk id="8" creationId="{1801C0FB-825C-F423-5C8E-A4D8B2A3D2E9}"/>
          </ac:cxnSpMkLst>
        </pc:cxnChg>
        <pc:cxnChg chg="add mod">
          <ac:chgData name="Michael Kuniega" userId="999f7fd1-0dc3-4cba-81fd-6a42a8d75a98" providerId="ADAL" clId="{6070AFDA-3693-48EB-9E50-349A71712294}" dt="2024-08-06T15:51:57.265" v="473" actId="1076"/>
          <ac:cxnSpMkLst>
            <pc:docMk/>
            <pc:sldMk cId="3516855622" sldId="259"/>
            <ac:cxnSpMk id="9" creationId="{E754D7A8-95CA-A0F1-894F-722393511664}"/>
          </ac:cxnSpMkLst>
        </pc:cxnChg>
        <pc:cxnChg chg="add mod">
          <ac:chgData name="Michael Kuniega" userId="999f7fd1-0dc3-4cba-81fd-6a42a8d75a98" providerId="ADAL" clId="{6070AFDA-3693-48EB-9E50-349A71712294}" dt="2024-08-06T15:51:57.265" v="473" actId="1076"/>
          <ac:cxnSpMkLst>
            <pc:docMk/>
            <pc:sldMk cId="3516855622" sldId="259"/>
            <ac:cxnSpMk id="10" creationId="{60555EDC-B9A9-F965-760E-872E1D3CF616}"/>
          </ac:cxnSpMkLst>
        </pc:cxnChg>
        <pc:cxnChg chg="add mod">
          <ac:chgData name="Michael Kuniega" userId="999f7fd1-0dc3-4cba-81fd-6a42a8d75a98" providerId="ADAL" clId="{6070AFDA-3693-48EB-9E50-349A71712294}" dt="2024-08-06T15:51:57.265" v="473" actId="1076"/>
          <ac:cxnSpMkLst>
            <pc:docMk/>
            <pc:sldMk cId="3516855622" sldId="259"/>
            <ac:cxnSpMk id="11" creationId="{20B3AB95-46FD-B75E-4FF5-B367236796B8}"/>
          </ac:cxnSpMkLst>
        </pc:cxnChg>
        <pc:cxnChg chg="add del mod">
          <ac:chgData name="Michael Kuniega" userId="999f7fd1-0dc3-4cba-81fd-6a42a8d75a98" providerId="ADAL" clId="{6070AFDA-3693-48EB-9E50-349A71712294}" dt="2024-08-06T15:49:03.886" v="394" actId="478"/>
          <ac:cxnSpMkLst>
            <pc:docMk/>
            <pc:sldMk cId="3516855622" sldId="259"/>
            <ac:cxnSpMk id="12" creationId="{DFCEAF03-6C6F-9A3F-BB13-17BAFEA03055}"/>
          </ac:cxnSpMkLst>
        </pc:cxnChg>
        <pc:cxnChg chg="add del mod">
          <ac:chgData name="Michael Kuniega" userId="999f7fd1-0dc3-4cba-81fd-6a42a8d75a98" providerId="ADAL" clId="{6070AFDA-3693-48EB-9E50-349A71712294}" dt="2024-08-06T15:49:03.886" v="394" actId="478"/>
          <ac:cxnSpMkLst>
            <pc:docMk/>
            <pc:sldMk cId="3516855622" sldId="259"/>
            <ac:cxnSpMk id="13" creationId="{B8600F23-4CE8-D9C0-0386-FC35B624A683}"/>
          </ac:cxnSpMkLst>
        </pc:cxnChg>
        <pc:cxnChg chg="add del mod">
          <ac:chgData name="Michael Kuniega" userId="999f7fd1-0dc3-4cba-81fd-6a42a8d75a98" providerId="ADAL" clId="{6070AFDA-3693-48EB-9E50-349A71712294}" dt="2024-08-06T15:49:07.493" v="395" actId="478"/>
          <ac:cxnSpMkLst>
            <pc:docMk/>
            <pc:sldMk cId="3516855622" sldId="259"/>
            <ac:cxnSpMk id="14" creationId="{A5146A00-054E-47EA-7E5C-A6520FA0D504}"/>
          </ac:cxnSpMkLst>
        </pc:cxnChg>
        <pc:cxnChg chg="add del mod">
          <ac:chgData name="Michael Kuniega" userId="999f7fd1-0dc3-4cba-81fd-6a42a8d75a98" providerId="ADAL" clId="{6070AFDA-3693-48EB-9E50-349A71712294}" dt="2024-08-06T15:49:03.886" v="394" actId="478"/>
          <ac:cxnSpMkLst>
            <pc:docMk/>
            <pc:sldMk cId="3516855622" sldId="259"/>
            <ac:cxnSpMk id="15" creationId="{D66B641E-4D3A-4142-E10F-0E7CEAFD6AA6}"/>
          </ac:cxnSpMkLst>
        </pc:cxnChg>
        <pc:cxnChg chg="add mod">
          <ac:chgData name="Michael Kuniega" userId="999f7fd1-0dc3-4cba-81fd-6a42a8d75a98" providerId="ADAL" clId="{6070AFDA-3693-48EB-9E50-349A71712294}" dt="2024-08-06T15:51:57.265" v="473" actId="1076"/>
          <ac:cxnSpMkLst>
            <pc:docMk/>
            <pc:sldMk cId="3516855622" sldId="259"/>
            <ac:cxnSpMk id="16" creationId="{31C8150F-841C-719C-852E-793ECF78B804}"/>
          </ac:cxnSpMkLst>
        </pc:cxnChg>
        <pc:cxnChg chg="add mod">
          <ac:chgData name="Michael Kuniega" userId="999f7fd1-0dc3-4cba-81fd-6a42a8d75a98" providerId="ADAL" clId="{6070AFDA-3693-48EB-9E50-349A71712294}" dt="2024-08-06T15:51:57.265" v="473" actId="1076"/>
          <ac:cxnSpMkLst>
            <pc:docMk/>
            <pc:sldMk cId="3516855622" sldId="259"/>
            <ac:cxnSpMk id="17" creationId="{1F1FC45F-38DF-321F-2B42-D838CFA3C429}"/>
          </ac:cxnSpMkLst>
        </pc:cxnChg>
        <pc:cxnChg chg="add mod">
          <ac:chgData name="Michael Kuniega" userId="999f7fd1-0dc3-4cba-81fd-6a42a8d75a98" providerId="ADAL" clId="{6070AFDA-3693-48EB-9E50-349A71712294}" dt="2024-08-06T15:51:57.265" v="473" actId="1076"/>
          <ac:cxnSpMkLst>
            <pc:docMk/>
            <pc:sldMk cId="3516855622" sldId="259"/>
            <ac:cxnSpMk id="18" creationId="{E3FD38ED-3562-294F-B2EB-FF4E41ADA5CC}"/>
          </ac:cxnSpMkLst>
        </pc:cxnChg>
        <pc:cxnChg chg="add mod">
          <ac:chgData name="Michael Kuniega" userId="999f7fd1-0dc3-4cba-81fd-6a42a8d75a98" providerId="ADAL" clId="{6070AFDA-3693-48EB-9E50-349A71712294}" dt="2024-08-06T15:51:57.265" v="473" actId="1076"/>
          <ac:cxnSpMkLst>
            <pc:docMk/>
            <pc:sldMk cId="3516855622" sldId="259"/>
            <ac:cxnSpMk id="19" creationId="{61D2FE6A-B378-4216-0099-5FEF13EE720B}"/>
          </ac:cxnSpMkLst>
        </pc:cxnChg>
        <pc:cxnChg chg="add del mod">
          <ac:chgData name="Michael Kuniega" userId="999f7fd1-0dc3-4cba-81fd-6a42a8d75a98" providerId="ADAL" clId="{6070AFDA-3693-48EB-9E50-349A71712294}" dt="2024-08-06T15:49:03.886" v="394" actId="478"/>
          <ac:cxnSpMkLst>
            <pc:docMk/>
            <pc:sldMk cId="3516855622" sldId="259"/>
            <ac:cxnSpMk id="20" creationId="{6CF0A6C6-03F3-BF41-AB6F-DEEB2A44C952}"/>
          </ac:cxnSpMkLst>
        </pc:cxnChg>
        <pc:cxnChg chg="add mod">
          <ac:chgData name="Michael Kuniega" userId="999f7fd1-0dc3-4cba-81fd-6a42a8d75a98" providerId="ADAL" clId="{6070AFDA-3693-48EB-9E50-349A71712294}" dt="2024-08-06T15:51:57.265" v="473" actId="1076"/>
          <ac:cxnSpMkLst>
            <pc:docMk/>
            <pc:sldMk cId="3516855622" sldId="259"/>
            <ac:cxnSpMk id="21" creationId="{57888AF3-41C0-9BD1-5002-8F03BA76AA88}"/>
          </ac:cxnSpMkLst>
        </pc:cxnChg>
        <pc:cxnChg chg="add mod">
          <ac:chgData name="Michael Kuniega" userId="999f7fd1-0dc3-4cba-81fd-6a42a8d75a98" providerId="ADAL" clId="{6070AFDA-3693-48EB-9E50-349A71712294}" dt="2024-08-06T15:51:57.265" v="473" actId="1076"/>
          <ac:cxnSpMkLst>
            <pc:docMk/>
            <pc:sldMk cId="3516855622" sldId="259"/>
            <ac:cxnSpMk id="22" creationId="{24966FC8-82A5-E468-9409-F2AA30DFFAF7}"/>
          </ac:cxnSpMkLst>
        </pc:cxnChg>
        <pc:cxnChg chg="add mod">
          <ac:chgData name="Michael Kuniega" userId="999f7fd1-0dc3-4cba-81fd-6a42a8d75a98" providerId="ADAL" clId="{6070AFDA-3693-48EB-9E50-349A71712294}" dt="2024-08-06T15:51:57.265" v="473" actId="1076"/>
          <ac:cxnSpMkLst>
            <pc:docMk/>
            <pc:sldMk cId="3516855622" sldId="259"/>
            <ac:cxnSpMk id="23" creationId="{DDDA054B-1C32-50DA-1F88-F07C22DC51DA}"/>
          </ac:cxnSpMkLst>
        </pc:cxnChg>
        <pc:cxnChg chg="add mod">
          <ac:chgData name="Michael Kuniega" userId="999f7fd1-0dc3-4cba-81fd-6a42a8d75a98" providerId="ADAL" clId="{6070AFDA-3693-48EB-9E50-349A71712294}" dt="2024-08-06T15:51:57.265" v="473" actId="1076"/>
          <ac:cxnSpMkLst>
            <pc:docMk/>
            <pc:sldMk cId="3516855622" sldId="259"/>
            <ac:cxnSpMk id="24" creationId="{E7F06FFA-031C-57A1-8888-A7E569E640DC}"/>
          </ac:cxnSpMkLst>
        </pc:cxnChg>
        <pc:cxnChg chg="add del mod">
          <ac:chgData name="Michael Kuniega" userId="999f7fd1-0dc3-4cba-81fd-6a42a8d75a98" providerId="ADAL" clId="{6070AFDA-3693-48EB-9E50-349A71712294}" dt="2024-08-06T15:49:03.886" v="394" actId="478"/>
          <ac:cxnSpMkLst>
            <pc:docMk/>
            <pc:sldMk cId="3516855622" sldId="259"/>
            <ac:cxnSpMk id="25" creationId="{7DB83468-F222-848E-41C4-E1B9573C03BA}"/>
          </ac:cxnSpMkLst>
        </pc:cxnChg>
        <pc:cxnChg chg="add del mod">
          <ac:chgData name="Michael Kuniega" userId="999f7fd1-0dc3-4cba-81fd-6a42a8d75a98" providerId="ADAL" clId="{6070AFDA-3693-48EB-9E50-349A71712294}" dt="2024-08-06T15:48:32.299" v="385" actId="478"/>
          <ac:cxnSpMkLst>
            <pc:docMk/>
            <pc:sldMk cId="3516855622" sldId="259"/>
            <ac:cxnSpMk id="26" creationId="{AF62E82F-DAE8-70AB-784C-DD86D47A74F7}"/>
          </ac:cxnSpMkLst>
        </pc:cxnChg>
        <pc:cxnChg chg="add mod">
          <ac:chgData name="Michael Kuniega" userId="999f7fd1-0dc3-4cba-81fd-6a42a8d75a98" providerId="ADAL" clId="{6070AFDA-3693-48EB-9E50-349A71712294}" dt="2024-08-06T15:51:57.265" v="473" actId="1076"/>
          <ac:cxnSpMkLst>
            <pc:docMk/>
            <pc:sldMk cId="3516855622" sldId="259"/>
            <ac:cxnSpMk id="27" creationId="{2D8A0321-E849-1145-A5B7-2F61F2370CA9}"/>
          </ac:cxnSpMkLst>
        </pc:cxnChg>
        <pc:cxnChg chg="add mod">
          <ac:chgData name="Michael Kuniega" userId="999f7fd1-0dc3-4cba-81fd-6a42a8d75a98" providerId="ADAL" clId="{6070AFDA-3693-48EB-9E50-349A71712294}" dt="2024-08-06T15:51:57.265" v="473" actId="1076"/>
          <ac:cxnSpMkLst>
            <pc:docMk/>
            <pc:sldMk cId="3516855622" sldId="259"/>
            <ac:cxnSpMk id="28" creationId="{2A96A80E-6450-1F42-91D5-84448A03CEC9}"/>
          </ac:cxnSpMkLst>
        </pc:cxnChg>
        <pc:cxnChg chg="add del mod">
          <ac:chgData name="Michael Kuniega" userId="999f7fd1-0dc3-4cba-81fd-6a42a8d75a98" providerId="ADAL" clId="{6070AFDA-3693-48EB-9E50-349A71712294}" dt="2024-08-06T15:48:46.571" v="387" actId="478"/>
          <ac:cxnSpMkLst>
            <pc:docMk/>
            <pc:sldMk cId="3516855622" sldId="259"/>
            <ac:cxnSpMk id="29" creationId="{8BF7BDFC-6B0F-9209-61AF-9C680E9FCB40}"/>
          </ac:cxnSpMkLst>
        </pc:cxnChg>
        <pc:cxnChg chg="add del mod">
          <ac:chgData name="Michael Kuniega" userId="999f7fd1-0dc3-4cba-81fd-6a42a8d75a98" providerId="ADAL" clId="{6070AFDA-3693-48EB-9E50-349A71712294}" dt="2024-08-06T15:49:03.886" v="394" actId="478"/>
          <ac:cxnSpMkLst>
            <pc:docMk/>
            <pc:sldMk cId="3516855622" sldId="259"/>
            <ac:cxnSpMk id="30" creationId="{D29D4F8A-8F89-AB20-AD07-E0BD1D27077E}"/>
          </ac:cxnSpMkLst>
        </pc:cxnChg>
        <pc:cxnChg chg="add del mod">
          <ac:chgData name="Michael Kuniega" userId="999f7fd1-0dc3-4cba-81fd-6a42a8d75a98" providerId="ADAL" clId="{6070AFDA-3693-48EB-9E50-349A71712294}" dt="2024-08-06T15:56:03.789" v="544" actId="478"/>
          <ac:cxnSpMkLst>
            <pc:docMk/>
            <pc:sldMk cId="3516855622" sldId="259"/>
            <ac:cxnSpMk id="49158" creationId="{C50FDD67-EE23-816B-A91D-71A2C81FF348}"/>
          </ac:cxnSpMkLst>
        </pc:cxnChg>
        <pc:cxnChg chg="add del mod">
          <ac:chgData name="Michael Kuniega" userId="999f7fd1-0dc3-4cba-81fd-6a42a8d75a98" providerId="ADAL" clId="{6070AFDA-3693-48EB-9E50-349A71712294}" dt="2024-08-06T15:55:56.945" v="542" actId="478"/>
          <ac:cxnSpMkLst>
            <pc:docMk/>
            <pc:sldMk cId="3516855622" sldId="259"/>
            <ac:cxnSpMk id="49161" creationId="{3FBA2E24-77F6-C4D0-0093-2374BB10F82F}"/>
          </ac:cxnSpMkLst>
        </pc:cxnChg>
      </pc:sldChg>
      <pc:sldChg chg="del">
        <pc:chgData name="Michael Kuniega" userId="999f7fd1-0dc3-4cba-81fd-6a42a8d75a98" providerId="ADAL" clId="{6070AFDA-3693-48EB-9E50-349A71712294}" dt="2024-08-06T16:18:51.298" v="823" actId="47"/>
        <pc:sldMkLst>
          <pc:docMk/>
          <pc:sldMk cId="1051722229" sldId="260"/>
        </pc:sldMkLst>
      </pc:sldChg>
      <pc:sldChg chg="del">
        <pc:chgData name="Michael Kuniega" userId="999f7fd1-0dc3-4cba-81fd-6a42a8d75a98" providerId="ADAL" clId="{6070AFDA-3693-48EB-9E50-349A71712294}" dt="2024-08-06T16:18:43.840" v="817" actId="47"/>
        <pc:sldMkLst>
          <pc:docMk/>
          <pc:sldMk cId="2111228397" sldId="262"/>
        </pc:sldMkLst>
      </pc:sldChg>
      <pc:sldChg chg="del">
        <pc:chgData name="Michael Kuniega" userId="999f7fd1-0dc3-4cba-81fd-6a42a8d75a98" providerId="ADAL" clId="{6070AFDA-3693-48EB-9E50-349A71712294}" dt="2024-08-06T16:18:45.135" v="818" actId="47"/>
        <pc:sldMkLst>
          <pc:docMk/>
          <pc:sldMk cId="2824168343" sldId="274"/>
        </pc:sldMkLst>
      </pc:sldChg>
      <pc:sldChg chg="del">
        <pc:chgData name="Michael Kuniega" userId="999f7fd1-0dc3-4cba-81fd-6a42a8d75a98" providerId="ADAL" clId="{6070AFDA-3693-48EB-9E50-349A71712294}" dt="2024-08-06T16:18:45.939" v="819" actId="47"/>
        <pc:sldMkLst>
          <pc:docMk/>
          <pc:sldMk cId="442437005" sldId="275"/>
        </pc:sldMkLst>
      </pc:sldChg>
      <pc:sldChg chg="del">
        <pc:chgData name="Michael Kuniega" userId="999f7fd1-0dc3-4cba-81fd-6a42a8d75a98" providerId="ADAL" clId="{6070AFDA-3693-48EB-9E50-349A71712294}" dt="2024-08-06T16:18:46.553" v="820" actId="47"/>
        <pc:sldMkLst>
          <pc:docMk/>
          <pc:sldMk cId="821899706" sldId="276"/>
        </pc:sldMkLst>
      </pc:sldChg>
      <pc:sldChg chg="del">
        <pc:chgData name="Michael Kuniega" userId="999f7fd1-0dc3-4cba-81fd-6a42a8d75a98" providerId="ADAL" clId="{6070AFDA-3693-48EB-9E50-349A71712294}" dt="2024-08-06T16:18:47.324" v="821" actId="47"/>
        <pc:sldMkLst>
          <pc:docMk/>
          <pc:sldMk cId="1300409149" sldId="278"/>
        </pc:sldMkLst>
      </pc:sldChg>
      <pc:sldChg chg="del">
        <pc:chgData name="Michael Kuniega" userId="999f7fd1-0dc3-4cba-81fd-6a42a8d75a98" providerId="ADAL" clId="{6070AFDA-3693-48EB-9E50-349A71712294}" dt="2024-08-06T16:18:48.868" v="822" actId="47"/>
        <pc:sldMkLst>
          <pc:docMk/>
          <pc:sldMk cId="3711097003" sldId="280"/>
        </pc:sldMkLst>
      </pc:sldChg>
      <pc:sldChg chg="addSp delSp modSp add mod modAnim">
        <pc:chgData name="Michael Kuniega" userId="999f7fd1-0dc3-4cba-81fd-6a42a8d75a98" providerId="ADAL" clId="{6070AFDA-3693-48EB-9E50-349A71712294}" dt="2024-08-06T16:03:54.006" v="699" actId="1076"/>
        <pc:sldMkLst>
          <pc:docMk/>
          <pc:sldMk cId="2400755075" sldId="281"/>
        </pc:sldMkLst>
        <pc:spChg chg="mod">
          <ac:chgData name="Michael Kuniega" userId="999f7fd1-0dc3-4cba-81fd-6a42a8d75a98" providerId="ADAL" clId="{6070AFDA-3693-48EB-9E50-349A71712294}" dt="2024-08-06T15:59:40.135" v="633" actId="20577"/>
          <ac:spMkLst>
            <pc:docMk/>
            <pc:sldMk cId="2400755075" sldId="281"/>
            <ac:spMk id="2" creationId="{8E01C59E-0269-4562-98A3-84F58A21461D}"/>
          </ac:spMkLst>
        </pc:spChg>
        <pc:spChg chg="del">
          <ac:chgData name="Michael Kuniega" userId="999f7fd1-0dc3-4cba-81fd-6a42a8d75a98" providerId="ADAL" clId="{6070AFDA-3693-48EB-9E50-349A71712294}" dt="2024-08-06T15:59:46.982" v="635" actId="478"/>
          <ac:spMkLst>
            <pc:docMk/>
            <pc:sldMk cId="2400755075" sldId="281"/>
            <ac:spMk id="4" creationId="{0C7D7493-B7E6-AA9B-3FC7-2FF1796C9AB2}"/>
          </ac:spMkLst>
        </pc:spChg>
        <pc:spChg chg="add mod">
          <ac:chgData name="Michael Kuniega" userId="999f7fd1-0dc3-4cba-81fd-6a42a8d75a98" providerId="ADAL" clId="{6070AFDA-3693-48EB-9E50-349A71712294}" dt="2024-08-06T16:02:15.934" v="660" actId="1076"/>
          <ac:spMkLst>
            <pc:docMk/>
            <pc:sldMk cId="2400755075" sldId="281"/>
            <ac:spMk id="7" creationId="{7D870AD3-3E38-BF24-8E85-7D4131E3E3FC}"/>
          </ac:spMkLst>
        </pc:spChg>
        <pc:spChg chg="add mod">
          <ac:chgData name="Michael Kuniega" userId="999f7fd1-0dc3-4cba-81fd-6a42a8d75a98" providerId="ADAL" clId="{6070AFDA-3693-48EB-9E50-349A71712294}" dt="2024-08-06T16:02:11.882" v="659" actId="20577"/>
          <ac:spMkLst>
            <pc:docMk/>
            <pc:sldMk cId="2400755075" sldId="281"/>
            <ac:spMk id="8" creationId="{E6BF4CCD-1553-686B-E8D6-9AEE8693E069}"/>
          </ac:spMkLst>
        </pc:spChg>
        <pc:spChg chg="add mod">
          <ac:chgData name="Michael Kuniega" userId="999f7fd1-0dc3-4cba-81fd-6a42a8d75a98" providerId="ADAL" clId="{6070AFDA-3693-48EB-9E50-349A71712294}" dt="2024-08-06T16:01:54.052" v="657" actId="20577"/>
          <ac:spMkLst>
            <pc:docMk/>
            <pc:sldMk cId="2400755075" sldId="281"/>
            <ac:spMk id="9" creationId="{A4669B0A-2E92-C690-86B2-D2C7930902D8}"/>
          </ac:spMkLst>
        </pc:spChg>
        <pc:spChg chg="add mod">
          <ac:chgData name="Michael Kuniega" userId="999f7fd1-0dc3-4cba-81fd-6a42a8d75a98" providerId="ADAL" clId="{6070AFDA-3693-48EB-9E50-349A71712294}" dt="2024-08-06T16:03:04.051" v="669" actId="1076"/>
          <ac:spMkLst>
            <pc:docMk/>
            <pc:sldMk cId="2400755075" sldId="281"/>
            <ac:spMk id="10" creationId="{D72BA67C-87C8-A728-8624-3E1BF02FF411}"/>
          </ac:spMkLst>
        </pc:spChg>
        <pc:spChg chg="add mod">
          <ac:chgData name="Michael Kuniega" userId="999f7fd1-0dc3-4cba-81fd-6a42a8d75a98" providerId="ADAL" clId="{6070AFDA-3693-48EB-9E50-349A71712294}" dt="2024-08-06T16:02:57.754" v="668" actId="1076"/>
          <ac:spMkLst>
            <pc:docMk/>
            <pc:sldMk cId="2400755075" sldId="281"/>
            <ac:spMk id="11" creationId="{7FE0B71B-A154-4CD6-0E2F-8F17DAB0F9C5}"/>
          </ac:spMkLst>
        </pc:spChg>
        <pc:spChg chg="add mod">
          <ac:chgData name="Michael Kuniega" userId="999f7fd1-0dc3-4cba-81fd-6a42a8d75a98" providerId="ADAL" clId="{6070AFDA-3693-48EB-9E50-349A71712294}" dt="2024-08-06T16:02:50.932" v="667" actId="1076"/>
          <ac:spMkLst>
            <pc:docMk/>
            <pc:sldMk cId="2400755075" sldId="281"/>
            <ac:spMk id="12" creationId="{7B9A1967-8947-598D-8928-955B445B3E9B}"/>
          </ac:spMkLst>
        </pc:spChg>
        <pc:spChg chg="add mod">
          <ac:chgData name="Michael Kuniega" userId="999f7fd1-0dc3-4cba-81fd-6a42a8d75a98" providerId="ADAL" clId="{6070AFDA-3693-48EB-9E50-349A71712294}" dt="2024-08-06T16:03:54.006" v="699" actId="1076"/>
          <ac:spMkLst>
            <pc:docMk/>
            <pc:sldMk cId="2400755075" sldId="281"/>
            <ac:spMk id="23" creationId="{79C62E95-38D0-E8F7-C1C5-8FC82CD474F4}"/>
          </ac:spMkLst>
        </pc:spChg>
        <pc:grpChg chg="del">
          <ac:chgData name="Michael Kuniega" userId="999f7fd1-0dc3-4cba-81fd-6a42a8d75a98" providerId="ADAL" clId="{6070AFDA-3693-48EB-9E50-349A71712294}" dt="2024-08-06T15:59:43.423" v="634" actId="478"/>
          <ac:grpSpMkLst>
            <pc:docMk/>
            <pc:sldMk cId="2400755075" sldId="281"/>
            <ac:grpSpMk id="5" creationId="{05995C1C-2968-4749-65B4-5063BC8FC0CE}"/>
          </ac:grpSpMkLst>
        </pc:grpChg>
        <pc:cxnChg chg="add mod">
          <ac:chgData name="Michael Kuniega" userId="999f7fd1-0dc3-4cba-81fd-6a42a8d75a98" providerId="ADAL" clId="{6070AFDA-3693-48EB-9E50-349A71712294}" dt="2024-08-06T16:00:51.455" v="639" actId="1076"/>
          <ac:cxnSpMkLst>
            <pc:docMk/>
            <pc:sldMk cId="2400755075" sldId="281"/>
            <ac:cxnSpMk id="6" creationId="{DD0C7908-9BAE-AAF7-36CE-F6F36CF7C58F}"/>
          </ac:cxnSpMkLst>
        </pc:cxnChg>
      </pc:sldChg>
      <pc:sldChg chg="addSp delSp modSp add mod">
        <pc:chgData name="Michael Kuniega" userId="999f7fd1-0dc3-4cba-81fd-6a42a8d75a98" providerId="ADAL" clId="{6070AFDA-3693-48EB-9E50-349A71712294}" dt="2024-08-06T16:14:00.318" v="811" actId="20577"/>
        <pc:sldMkLst>
          <pc:docMk/>
          <pc:sldMk cId="764790823" sldId="282"/>
        </pc:sldMkLst>
        <pc:spChg chg="del">
          <ac:chgData name="Michael Kuniega" userId="999f7fd1-0dc3-4cba-81fd-6a42a8d75a98" providerId="ADAL" clId="{6070AFDA-3693-48EB-9E50-349A71712294}" dt="2024-08-06T16:04:33.276" v="706" actId="478"/>
          <ac:spMkLst>
            <pc:docMk/>
            <pc:sldMk cId="764790823" sldId="282"/>
            <ac:spMk id="3" creationId="{F6B7FF7E-A09D-04BC-801C-BC0CC569E105}"/>
          </ac:spMkLst>
        </pc:spChg>
        <pc:spChg chg="add mod">
          <ac:chgData name="Michael Kuniega" userId="999f7fd1-0dc3-4cba-81fd-6a42a8d75a98" providerId="ADAL" clId="{6070AFDA-3693-48EB-9E50-349A71712294}" dt="2024-08-06T16:09:28.670" v="737" actId="1076"/>
          <ac:spMkLst>
            <pc:docMk/>
            <pc:sldMk cId="764790823" sldId="282"/>
            <ac:spMk id="26" creationId="{AF4982C4-3F3B-71D1-B45A-88BA1709FDEA}"/>
          </ac:spMkLst>
        </pc:spChg>
        <pc:spChg chg="add mod">
          <ac:chgData name="Michael Kuniega" userId="999f7fd1-0dc3-4cba-81fd-6a42a8d75a98" providerId="ADAL" clId="{6070AFDA-3693-48EB-9E50-349A71712294}" dt="2024-08-06T16:09:40.872" v="738" actId="1076"/>
          <ac:spMkLst>
            <pc:docMk/>
            <pc:sldMk cId="764790823" sldId="282"/>
            <ac:spMk id="29" creationId="{0298B5B7-1A48-C49B-E06C-A51122244C20}"/>
          </ac:spMkLst>
        </pc:spChg>
        <pc:spChg chg="add mod">
          <ac:chgData name="Michael Kuniega" userId="999f7fd1-0dc3-4cba-81fd-6a42a8d75a98" providerId="ADAL" clId="{6070AFDA-3693-48EB-9E50-349A71712294}" dt="2024-08-06T16:09:50.284" v="739" actId="1076"/>
          <ac:spMkLst>
            <pc:docMk/>
            <pc:sldMk cId="764790823" sldId="282"/>
            <ac:spMk id="30" creationId="{020F9DC0-9A3B-86CC-4EC6-CE5C9A4BFB62}"/>
          </ac:spMkLst>
        </pc:spChg>
        <pc:spChg chg="add mod">
          <ac:chgData name="Michael Kuniega" userId="999f7fd1-0dc3-4cba-81fd-6a42a8d75a98" providerId="ADAL" clId="{6070AFDA-3693-48EB-9E50-349A71712294}" dt="2024-08-06T16:08:46.365" v="730" actId="1037"/>
          <ac:spMkLst>
            <pc:docMk/>
            <pc:sldMk cId="764790823" sldId="282"/>
            <ac:spMk id="31" creationId="{88E4551C-DF7E-7FB3-4716-5C7B4D88CBF4}"/>
          </ac:spMkLst>
        </pc:spChg>
        <pc:spChg chg="add del mod">
          <ac:chgData name="Michael Kuniega" userId="999f7fd1-0dc3-4cba-81fd-6a42a8d75a98" providerId="ADAL" clId="{6070AFDA-3693-48EB-9E50-349A71712294}" dt="2024-08-06T16:09:52.105" v="740" actId="478"/>
          <ac:spMkLst>
            <pc:docMk/>
            <pc:sldMk cId="764790823" sldId="282"/>
            <ac:spMk id="32" creationId="{C1FC0A64-4B16-F1E5-B211-139A6E37F667}"/>
          </ac:spMkLst>
        </pc:spChg>
        <pc:spChg chg="add del mod">
          <ac:chgData name="Michael Kuniega" userId="999f7fd1-0dc3-4cba-81fd-6a42a8d75a98" providerId="ADAL" clId="{6070AFDA-3693-48EB-9E50-349A71712294}" dt="2024-08-06T16:09:54.615" v="741" actId="478"/>
          <ac:spMkLst>
            <pc:docMk/>
            <pc:sldMk cId="764790823" sldId="282"/>
            <ac:spMk id="33" creationId="{623F57FD-5795-D46F-4FC7-46561E596406}"/>
          </ac:spMkLst>
        </pc:spChg>
        <pc:spChg chg="add mod">
          <ac:chgData name="Michael Kuniega" userId="999f7fd1-0dc3-4cba-81fd-6a42a8d75a98" providerId="ADAL" clId="{6070AFDA-3693-48EB-9E50-349A71712294}" dt="2024-08-06T16:09:10.254" v="734" actId="1076"/>
          <ac:spMkLst>
            <pc:docMk/>
            <pc:sldMk cId="764790823" sldId="282"/>
            <ac:spMk id="36" creationId="{803DE156-2E27-2A5F-D8FF-7B75EC0649E6}"/>
          </ac:spMkLst>
        </pc:spChg>
        <pc:spChg chg="add mod">
          <ac:chgData name="Michael Kuniega" userId="999f7fd1-0dc3-4cba-81fd-6a42a8d75a98" providerId="ADAL" clId="{6070AFDA-3693-48EB-9E50-349A71712294}" dt="2024-08-06T16:09:14.747" v="735" actId="1076"/>
          <ac:spMkLst>
            <pc:docMk/>
            <pc:sldMk cId="764790823" sldId="282"/>
            <ac:spMk id="37" creationId="{7EAFB1FE-30E4-5283-A909-AA89DA56F7AA}"/>
          </ac:spMkLst>
        </pc:spChg>
        <pc:spChg chg="add mod">
          <ac:chgData name="Michael Kuniega" userId="999f7fd1-0dc3-4cba-81fd-6a42a8d75a98" providerId="ADAL" clId="{6070AFDA-3693-48EB-9E50-349A71712294}" dt="2024-08-06T16:10:49.118" v="762" actId="1036"/>
          <ac:spMkLst>
            <pc:docMk/>
            <pc:sldMk cId="764790823" sldId="282"/>
            <ac:spMk id="38" creationId="{D7C6C675-63B7-AFC3-0967-B4988938EDC2}"/>
          </ac:spMkLst>
        </pc:spChg>
        <pc:spChg chg="add mod">
          <ac:chgData name="Michael Kuniega" userId="999f7fd1-0dc3-4cba-81fd-6a42a8d75a98" providerId="ADAL" clId="{6070AFDA-3693-48EB-9E50-349A71712294}" dt="2024-08-06T16:10:23.479" v="749" actId="1076"/>
          <ac:spMkLst>
            <pc:docMk/>
            <pc:sldMk cId="764790823" sldId="282"/>
            <ac:spMk id="39" creationId="{9B84427C-F92D-4B9F-0859-6485C4786680}"/>
          </ac:spMkLst>
        </pc:spChg>
        <pc:spChg chg="add mod">
          <ac:chgData name="Michael Kuniega" userId="999f7fd1-0dc3-4cba-81fd-6a42a8d75a98" providerId="ADAL" clId="{6070AFDA-3693-48EB-9E50-349A71712294}" dt="2024-08-06T16:11:14.707" v="764" actId="1076"/>
          <ac:spMkLst>
            <pc:docMk/>
            <pc:sldMk cId="764790823" sldId="282"/>
            <ac:spMk id="41" creationId="{5D17C103-3484-E72C-11F9-407B5950617C}"/>
          </ac:spMkLst>
        </pc:spChg>
        <pc:spChg chg="add mod">
          <ac:chgData name="Michael Kuniega" userId="999f7fd1-0dc3-4cba-81fd-6a42a8d75a98" providerId="ADAL" clId="{6070AFDA-3693-48EB-9E50-349A71712294}" dt="2024-08-06T16:11:14.707" v="764" actId="1076"/>
          <ac:spMkLst>
            <pc:docMk/>
            <pc:sldMk cId="764790823" sldId="282"/>
            <ac:spMk id="42" creationId="{1267D958-38BB-037B-203F-EF0BBF529B25}"/>
          </ac:spMkLst>
        </pc:spChg>
        <pc:spChg chg="mod">
          <ac:chgData name="Michael Kuniega" userId="999f7fd1-0dc3-4cba-81fd-6a42a8d75a98" providerId="ADAL" clId="{6070AFDA-3693-48EB-9E50-349A71712294}" dt="2024-08-06T16:04:14.837" v="702" actId="20577"/>
          <ac:spMkLst>
            <pc:docMk/>
            <pc:sldMk cId="764790823" sldId="282"/>
            <ac:spMk id="49154" creationId="{00000000-0000-0000-0000-000000000000}"/>
          </ac:spMkLst>
        </pc:spChg>
        <pc:spChg chg="add mod">
          <ac:chgData name="Michael Kuniega" userId="999f7fd1-0dc3-4cba-81fd-6a42a8d75a98" providerId="ADAL" clId="{6070AFDA-3693-48EB-9E50-349A71712294}" dt="2024-08-06T16:11:14.707" v="764" actId="1076"/>
          <ac:spMkLst>
            <pc:docMk/>
            <pc:sldMk cId="764790823" sldId="282"/>
            <ac:spMk id="49159" creationId="{4EC74D28-ED38-FEEF-C581-A2B76384F575}"/>
          </ac:spMkLst>
        </pc:spChg>
        <pc:spChg chg="add mod">
          <ac:chgData name="Michael Kuniega" userId="999f7fd1-0dc3-4cba-81fd-6a42a8d75a98" providerId="ADAL" clId="{6070AFDA-3693-48EB-9E50-349A71712294}" dt="2024-08-06T16:11:14.707" v="764" actId="1076"/>
          <ac:spMkLst>
            <pc:docMk/>
            <pc:sldMk cId="764790823" sldId="282"/>
            <ac:spMk id="49160" creationId="{8E45AD35-DD3D-8CBF-B0B8-14C5FE0380B4}"/>
          </ac:spMkLst>
        </pc:spChg>
        <pc:spChg chg="add mod">
          <ac:chgData name="Michael Kuniega" userId="999f7fd1-0dc3-4cba-81fd-6a42a8d75a98" providerId="ADAL" clId="{6070AFDA-3693-48EB-9E50-349A71712294}" dt="2024-08-06T16:11:14.707" v="764" actId="1076"/>
          <ac:spMkLst>
            <pc:docMk/>
            <pc:sldMk cId="764790823" sldId="282"/>
            <ac:spMk id="49161" creationId="{A00906B8-BFBE-BF28-2558-E3824A9AA2CF}"/>
          </ac:spMkLst>
        </pc:spChg>
        <pc:spChg chg="add mod">
          <ac:chgData name="Michael Kuniega" userId="999f7fd1-0dc3-4cba-81fd-6a42a8d75a98" providerId="ADAL" clId="{6070AFDA-3693-48EB-9E50-349A71712294}" dt="2024-08-06T16:11:14.707" v="764" actId="1076"/>
          <ac:spMkLst>
            <pc:docMk/>
            <pc:sldMk cId="764790823" sldId="282"/>
            <ac:spMk id="49162" creationId="{BED0C3B8-0A5B-074F-B4AB-77D8CF5E91E9}"/>
          </ac:spMkLst>
        </pc:spChg>
        <pc:spChg chg="add mod">
          <ac:chgData name="Michael Kuniega" userId="999f7fd1-0dc3-4cba-81fd-6a42a8d75a98" providerId="ADAL" clId="{6070AFDA-3693-48EB-9E50-349A71712294}" dt="2024-08-06T16:11:27.782" v="768" actId="20577"/>
          <ac:spMkLst>
            <pc:docMk/>
            <pc:sldMk cId="764790823" sldId="282"/>
            <ac:spMk id="49163" creationId="{20F5E6F0-C13B-5DFF-0A9E-C7FD1AC4DFF7}"/>
          </ac:spMkLst>
        </pc:spChg>
        <pc:spChg chg="add mod">
          <ac:chgData name="Michael Kuniega" userId="999f7fd1-0dc3-4cba-81fd-6a42a8d75a98" providerId="ADAL" clId="{6070AFDA-3693-48EB-9E50-349A71712294}" dt="2024-08-06T16:12:23.229" v="779" actId="1076"/>
          <ac:spMkLst>
            <pc:docMk/>
            <pc:sldMk cId="764790823" sldId="282"/>
            <ac:spMk id="49164" creationId="{B5C067ED-B8D0-4B0A-0066-5D90E01FC862}"/>
          </ac:spMkLst>
        </pc:spChg>
        <pc:spChg chg="add mod">
          <ac:chgData name="Michael Kuniega" userId="999f7fd1-0dc3-4cba-81fd-6a42a8d75a98" providerId="ADAL" clId="{6070AFDA-3693-48EB-9E50-349A71712294}" dt="2024-08-06T16:12:57.222" v="783" actId="20577"/>
          <ac:spMkLst>
            <pc:docMk/>
            <pc:sldMk cId="764790823" sldId="282"/>
            <ac:spMk id="49165" creationId="{F67A97E7-CC3C-8956-282E-D4A33533F7E8}"/>
          </ac:spMkLst>
        </pc:spChg>
        <pc:spChg chg="add mod">
          <ac:chgData name="Michael Kuniega" userId="999f7fd1-0dc3-4cba-81fd-6a42a8d75a98" providerId="ADAL" clId="{6070AFDA-3693-48EB-9E50-349A71712294}" dt="2024-08-06T16:13:49.297" v="807" actId="14100"/>
          <ac:spMkLst>
            <pc:docMk/>
            <pc:sldMk cId="764790823" sldId="282"/>
            <ac:spMk id="49167" creationId="{E918336D-60B6-555B-C3E8-E31383B65D2F}"/>
          </ac:spMkLst>
        </pc:spChg>
        <pc:spChg chg="add mod">
          <ac:chgData name="Michael Kuniega" userId="999f7fd1-0dc3-4cba-81fd-6a42a8d75a98" providerId="ADAL" clId="{6070AFDA-3693-48EB-9E50-349A71712294}" dt="2024-08-06T16:14:00.318" v="811" actId="20577"/>
          <ac:spMkLst>
            <pc:docMk/>
            <pc:sldMk cId="764790823" sldId="282"/>
            <ac:spMk id="49168" creationId="{817DBC04-BC2D-8B07-C165-BA42064A55B3}"/>
          </ac:spMkLst>
        </pc:spChg>
        <pc:spChg chg="mod">
          <ac:chgData name="Michael Kuniega" userId="999f7fd1-0dc3-4cba-81fd-6a42a8d75a98" providerId="ADAL" clId="{6070AFDA-3693-48EB-9E50-349A71712294}" dt="2024-08-06T16:13:12.336" v="790" actId="20577"/>
          <ac:spMkLst>
            <pc:docMk/>
            <pc:sldMk cId="764790823" sldId="282"/>
            <ac:spMk id="49198" creationId="{F8A38A27-7FE8-4537-B6BB-0A1D1A450E16}"/>
          </ac:spMkLst>
        </pc:spChg>
        <pc:grpChg chg="del">
          <ac:chgData name="Michael Kuniega" userId="999f7fd1-0dc3-4cba-81fd-6a42a8d75a98" providerId="ADAL" clId="{6070AFDA-3693-48EB-9E50-349A71712294}" dt="2024-08-06T16:04:23.176" v="703" actId="478"/>
          <ac:grpSpMkLst>
            <pc:docMk/>
            <pc:sldMk cId="764790823" sldId="282"/>
            <ac:grpSpMk id="45" creationId="{4661EA37-3856-8D70-2E97-2199A8F2E7B5}"/>
          </ac:grpSpMkLst>
        </pc:grpChg>
        <pc:grpChg chg="del">
          <ac:chgData name="Michael Kuniega" userId="999f7fd1-0dc3-4cba-81fd-6a42a8d75a98" providerId="ADAL" clId="{6070AFDA-3693-48EB-9E50-349A71712294}" dt="2024-08-06T16:04:23.176" v="703" actId="478"/>
          <ac:grpSpMkLst>
            <pc:docMk/>
            <pc:sldMk cId="764790823" sldId="282"/>
            <ac:grpSpMk id="52" creationId="{FBD6B7D7-B4DF-CB99-7AE5-B72B7F3A0BB3}"/>
          </ac:grpSpMkLst>
        </pc:grpChg>
        <pc:grpChg chg="del">
          <ac:chgData name="Michael Kuniega" userId="999f7fd1-0dc3-4cba-81fd-6a42a8d75a98" providerId="ADAL" clId="{6070AFDA-3693-48EB-9E50-349A71712294}" dt="2024-08-06T16:04:23.176" v="703" actId="478"/>
          <ac:grpSpMkLst>
            <pc:docMk/>
            <pc:sldMk cId="764790823" sldId="282"/>
            <ac:grpSpMk id="56" creationId="{DD7191B4-1517-4DB6-B56B-8D23C50061B1}"/>
          </ac:grpSpMkLst>
        </pc:grpChg>
        <pc:grpChg chg="del">
          <ac:chgData name="Michael Kuniega" userId="999f7fd1-0dc3-4cba-81fd-6a42a8d75a98" providerId="ADAL" clId="{6070AFDA-3693-48EB-9E50-349A71712294}" dt="2024-08-06T16:04:27.045" v="704" actId="478"/>
          <ac:grpSpMkLst>
            <pc:docMk/>
            <pc:sldMk cId="764790823" sldId="282"/>
            <ac:grpSpMk id="60" creationId="{6DCDE51F-AA0A-668B-B433-8C25BF6FF15F}"/>
          </ac:grpSpMkLst>
        </pc:grpChg>
        <pc:grpChg chg="del">
          <ac:chgData name="Michael Kuniega" userId="999f7fd1-0dc3-4cba-81fd-6a42a8d75a98" providerId="ADAL" clId="{6070AFDA-3693-48EB-9E50-349A71712294}" dt="2024-08-06T16:04:27.045" v="704" actId="478"/>
          <ac:grpSpMkLst>
            <pc:docMk/>
            <pc:sldMk cId="764790823" sldId="282"/>
            <ac:grpSpMk id="63" creationId="{B0B283A3-1FAA-7658-09AC-FB6EDB53F689}"/>
          </ac:grpSpMkLst>
        </pc:grpChg>
        <pc:grpChg chg="del">
          <ac:chgData name="Michael Kuniega" userId="999f7fd1-0dc3-4cba-81fd-6a42a8d75a98" providerId="ADAL" clId="{6070AFDA-3693-48EB-9E50-349A71712294}" dt="2024-08-06T16:04:27.045" v="704" actId="478"/>
          <ac:grpSpMkLst>
            <pc:docMk/>
            <pc:sldMk cId="764790823" sldId="282"/>
            <ac:grpSpMk id="49156" creationId="{7BB8D47A-CF09-683D-1FA3-F5FB2E2535D1}"/>
          </ac:grpSpMkLst>
        </pc:grpChg>
        <pc:inkChg chg="del">
          <ac:chgData name="Michael Kuniega" userId="999f7fd1-0dc3-4cba-81fd-6a42a8d75a98" providerId="ADAL" clId="{6070AFDA-3693-48EB-9E50-349A71712294}" dt="2024-08-06T16:05:14.887" v="715" actId="478"/>
          <ac:inkMkLst>
            <pc:docMk/>
            <pc:sldMk cId="764790823" sldId="282"/>
            <ac:inkMk id="7" creationId="{E69473C6-048E-4DB1-A9C8-6A737A8C1ED1}"/>
          </ac:inkMkLst>
        </pc:inkChg>
        <pc:inkChg chg="del">
          <ac:chgData name="Michael Kuniega" userId="999f7fd1-0dc3-4cba-81fd-6a42a8d75a98" providerId="ADAL" clId="{6070AFDA-3693-48EB-9E50-349A71712294}" dt="2024-08-06T16:04:23.176" v="703" actId="478"/>
          <ac:inkMkLst>
            <pc:docMk/>
            <pc:sldMk cId="764790823" sldId="282"/>
            <ac:inkMk id="46" creationId="{2715ED00-BB16-64BD-2995-6C6B7CEB6516}"/>
          </ac:inkMkLst>
        </pc:inkChg>
        <pc:inkChg chg="del">
          <ac:chgData name="Michael Kuniega" userId="999f7fd1-0dc3-4cba-81fd-6a42a8d75a98" providerId="ADAL" clId="{6070AFDA-3693-48EB-9E50-349A71712294}" dt="2024-08-06T16:04:23.176" v="703" actId="478"/>
          <ac:inkMkLst>
            <pc:docMk/>
            <pc:sldMk cId="764790823" sldId="282"/>
            <ac:inkMk id="47" creationId="{EDC46EB5-6BD8-D144-70F5-7AC68A3AE089}"/>
          </ac:inkMkLst>
        </pc:inkChg>
        <pc:inkChg chg="del">
          <ac:chgData name="Michael Kuniega" userId="999f7fd1-0dc3-4cba-81fd-6a42a8d75a98" providerId="ADAL" clId="{6070AFDA-3693-48EB-9E50-349A71712294}" dt="2024-08-06T16:04:23.176" v="703" actId="478"/>
          <ac:inkMkLst>
            <pc:docMk/>
            <pc:sldMk cId="764790823" sldId="282"/>
            <ac:inkMk id="48" creationId="{FBB29216-91E6-4157-FAAD-A23A638A83B0}"/>
          </ac:inkMkLst>
        </pc:inkChg>
        <pc:inkChg chg="del">
          <ac:chgData name="Michael Kuniega" userId="999f7fd1-0dc3-4cba-81fd-6a42a8d75a98" providerId="ADAL" clId="{6070AFDA-3693-48EB-9E50-349A71712294}" dt="2024-08-06T16:04:23.176" v="703" actId="478"/>
          <ac:inkMkLst>
            <pc:docMk/>
            <pc:sldMk cId="764790823" sldId="282"/>
            <ac:inkMk id="53" creationId="{619B06C0-A092-928D-BE70-A83442B89939}"/>
          </ac:inkMkLst>
        </pc:inkChg>
        <pc:inkChg chg="del">
          <ac:chgData name="Michael Kuniega" userId="999f7fd1-0dc3-4cba-81fd-6a42a8d75a98" providerId="ADAL" clId="{6070AFDA-3693-48EB-9E50-349A71712294}" dt="2024-08-06T16:04:27.045" v="704" actId="478"/>
          <ac:inkMkLst>
            <pc:docMk/>
            <pc:sldMk cId="764790823" sldId="282"/>
            <ac:inkMk id="49152" creationId="{FE924B47-5B16-C3DC-47E3-5D6365B599A6}"/>
          </ac:inkMkLst>
        </pc:inkChg>
        <pc:inkChg chg="del">
          <ac:chgData name="Michael Kuniega" userId="999f7fd1-0dc3-4cba-81fd-6a42a8d75a98" providerId="ADAL" clId="{6070AFDA-3693-48EB-9E50-349A71712294}" dt="2024-08-06T16:04:27.045" v="704" actId="478"/>
          <ac:inkMkLst>
            <pc:docMk/>
            <pc:sldMk cId="764790823" sldId="282"/>
            <ac:inkMk id="49157" creationId="{79031257-0AEE-371C-E4BA-9BE5B83922D0}"/>
          </ac:inkMkLst>
        </pc:inkChg>
        <pc:cxnChg chg="add mod">
          <ac:chgData name="Michael Kuniega" userId="999f7fd1-0dc3-4cba-81fd-6a42a8d75a98" providerId="ADAL" clId="{6070AFDA-3693-48EB-9E50-349A71712294}" dt="2024-08-06T16:04:44.964" v="708" actId="1076"/>
          <ac:cxnSpMkLst>
            <pc:docMk/>
            <pc:sldMk cId="764790823" sldId="282"/>
            <ac:cxnSpMk id="2" creationId="{F9B5D274-8D08-5FCC-2DD0-5E3F3DF37709}"/>
          </ac:cxnSpMkLst>
        </pc:cxnChg>
        <pc:cxnChg chg="add mod">
          <ac:chgData name="Michael Kuniega" userId="999f7fd1-0dc3-4cba-81fd-6a42a8d75a98" providerId="ADAL" clId="{6070AFDA-3693-48EB-9E50-349A71712294}" dt="2024-08-06T16:05:33.008" v="717" actId="14100"/>
          <ac:cxnSpMkLst>
            <pc:docMk/>
            <pc:sldMk cId="764790823" sldId="282"/>
            <ac:cxnSpMk id="4" creationId="{06A0C570-26A2-F920-A592-EFD2EFA6C096}"/>
          </ac:cxnSpMkLst>
        </pc:cxnChg>
        <pc:cxnChg chg="del">
          <ac:chgData name="Michael Kuniega" userId="999f7fd1-0dc3-4cba-81fd-6a42a8d75a98" providerId="ADAL" clId="{6070AFDA-3693-48EB-9E50-349A71712294}" dt="2024-08-06T16:04:23.176" v="703" actId="478"/>
          <ac:cxnSpMkLst>
            <pc:docMk/>
            <pc:sldMk cId="764790823" sldId="282"/>
            <ac:cxnSpMk id="5" creationId="{293C43F7-9C11-3B4D-5CF8-DA09722730AA}"/>
          </ac:cxnSpMkLst>
        </pc:cxnChg>
        <pc:cxnChg chg="del">
          <ac:chgData name="Michael Kuniega" userId="999f7fd1-0dc3-4cba-81fd-6a42a8d75a98" providerId="ADAL" clId="{6070AFDA-3693-48EB-9E50-349A71712294}" dt="2024-08-06T16:04:23.176" v="703" actId="478"/>
          <ac:cxnSpMkLst>
            <pc:docMk/>
            <pc:sldMk cId="764790823" sldId="282"/>
            <ac:cxnSpMk id="8" creationId="{1801C0FB-825C-F423-5C8E-A4D8B2A3D2E9}"/>
          </ac:cxnSpMkLst>
        </pc:cxnChg>
        <pc:cxnChg chg="del">
          <ac:chgData name="Michael Kuniega" userId="999f7fd1-0dc3-4cba-81fd-6a42a8d75a98" providerId="ADAL" clId="{6070AFDA-3693-48EB-9E50-349A71712294}" dt="2024-08-06T16:04:23.176" v="703" actId="478"/>
          <ac:cxnSpMkLst>
            <pc:docMk/>
            <pc:sldMk cId="764790823" sldId="282"/>
            <ac:cxnSpMk id="9" creationId="{E754D7A8-95CA-A0F1-894F-722393511664}"/>
          </ac:cxnSpMkLst>
        </pc:cxnChg>
        <pc:cxnChg chg="del">
          <ac:chgData name="Michael Kuniega" userId="999f7fd1-0dc3-4cba-81fd-6a42a8d75a98" providerId="ADAL" clId="{6070AFDA-3693-48EB-9E50-349A71712294}" dt="2024-08-06T16:04:23.176" v="703" actId="478"/>
          <ac:cxnSpMkLst>
            <pc:docMk/>
            <pc:sldMk cId="764790823" sldId="282"/>
            <ac:cxnSpMk id="10" creationId="{60555EDC-B9A9-F965-760E-872E1D3CF616}"/>
          </ac:cxnSpMkLst>
        </pc:cxnChg>
        <pc:cxnChg chg="del">
          <ac:chgData name="Michael Kuniega" userId="999f7fd1-0dc3-4cba-81fd-6a42a8d75a98" providerId="ADAL" clId="{6070AFDA-3693-48EB-9E50-349A71712294}" dt="2024-08-06T16:04:23.176" v="703" actId="478"/>
          <ac:cxnSpMkLst>
            <pc:docMk/>
            <pc:sldMk cId="764790823" sldId="282"/>
            <ac:cxnSpMk id="11" creationId="{20B3AB95-46FD-B75E-4FF5-B367236796B8}"/>
          </ac:cxnSpMkLst>
        </pc:cxnChg>
        <pc:cxnChg chg="del">
          <ac:chgData name="Michael Kuniega" userId="999f7fd1-0dc3-4cba-81fd-6a42a8d75a98" providerId="ADAL" clId="{6070AFDA-3693-48EB-9E50-349A71712294}" dt="2024-08-06T16:04:23.176" v="703" actId="478"/>
          <ac:cxnSpMkLst>
            <pc:docMk/>
            <pc:sldMk cId="764790823" sldId="282"/>
            <ac:cxnSpMk id="16" creationId="{31C8150F-841C-719C-852E-793ECF78B804}"/>
          </ac:cxnSpMkLst>
        </pc:cxnChg>
        <pc:cxnChg chg="del">
          <ac:chgData name="Michael Kuniega" userId="999f7fd1-0dc3-4cba-81fd-6a42a8d75a98" providerId="ADAL" clId="{6070AFDA-3693-48EB-9E50-349A71712294}" dt="2024-08-06T16:04:23.176" v="703" actId="478"/>
          <ac:cxnSpMkLst>
            <pc:docMk/>
            <pc:sldMk cId="764790823" sldId="282"/>
            <ac:cxnSpMk id="17" creationId="{1F1FC45F-38DF-321F-2B42-D838CFA3C429}"/>
          </ac:cxnSpMkLst>
        </pc:cxnChg>
        <pc:cxnChg chg="del">
          <ac:chgData name="Michael Kuniega" userId="999f7fd1-0dc3-4cba-81fd-6a42a8d75a98" providerId="ADAL" clId="{6070AFDA-3693-48EB-9E50-349A71712294}" dt="2024-08-06T16:04:23.176" v="703" actId="478"/>
          <ac:cxnSpMkLst>
            <pc:docMk/>
            <pc:sldMk cId="764790823" sldId="282"/>
            <ac:cxnSpMk id="18" creationId="{E3FD38ED-3562-294F-B2EB-FF4E41ADA5CC}"/>
          </ac:cxnSpMkLst>
        </pc:cxnChg>
        <pc:cxnChg chg="del">
          <ac:chgData name="Michael Kuniega" userId="999f7fd1-0dc3-4cba-81fd-6a42a8d75a98" providerId="ADAL" clId="{6070AFDA-3693-48EB-9E50-349A71712294}" dt="2024-08-06T16:04:23.176" v="703" actId="478"/>
          <ac:cxnSpMkLst>
            <pc:docMk/>
            <pc:sldMk cId="764790823" sldId="282"/>
            <ac:cxnSpMk id="19" creationId="{61D2FE6A-B378-4216-0099-5FEF13EE720B}"/>
          </ac:cxnSpMkLst>
        </pc:cxnChg>
        <pc:cxnChg chg="del">
          <ac:chgData name="Michael Kuniega" userId="999f7fd1-0dc3-4cba-81fd-6a42a8d75a98" providerId="ADAL" clId="{6070AFDA-3693-48EB-9E50-349A71712294}" dt="2024-08-06T16:04:23.176" v="703" actId="478"/>
          <ac:cxnSpMkLst>
            <pc:docMk/>
            <pc:sldMk cId="764790823" sldId="282"/>
            <ac:cxnSpMk id="21" creationId="{57888AF3-41C0-9BD1-5002-8F03BA76AA88}"/>
          </ac:cxnSpMkLst>
        </pc:cxnChg>
        <pc:cxnChg chg="del">
          <ac:chgData name="Michael Kuniega" userId="999f7fd1-0dc3-4cba-81fd-6a42a8d75a98" providerId="ADAL" clId="{6070AFDA-3693-48EB-9E50-349A71712294}" dt="2024-08-06T16:04:23.176" v="703" actId="478"/>
          <ac:cxnSpMkLst>
            <pc:docMk/>
            <pc:sldMk cId="764790823" sldId="282"/>
            <ac:cxnSpMk id="22" creationId="{24966FC8-82A5-E468-9409-F2AA30DFFAF7}"/>
          </ac:cxnSpMkLst>
        </pc:cxnChg>
        <pc:cxnChg chg="del">
          <ac:chgData name="Michael Kuniega" userId="999f7fd1-0dc3-4cba-81fd-6a42a8d75a98" providerId="ADAL" clId="{6070AFDA-3693-48EB-9E50-349A71712294}" dt="2024-08-06T16:04:23.176" v="703" actId="478"/>
          <ac:cxnSpMkLst>
            <pc:docMk/>
            <pc:sldMk cId="764790823" sldId="282"/>
            <ac:cxnSpMk id="23" creationId="{DDDA054B-1C32-50DA-1F88-F07C22DC51DA}"/>
          </ac:cxnSpMkLst>
        </pc:cxnChg>
        <pc:cxnChg chg="del">
          <ac:chgData name="Michael Kuniega" userId="999f7fd1-0dc3-4cba-81fd-6a42a8d75a98" providerId="ADAL" clId="{6070AFDA-3693-48EB-9E50-349A71712294}" dt="2024-08-06T16:04:23.176" v="703" actId="478"/>
          <ac:cxnSpMkLst>
            <pc:docMk/>
            <pc:sldMk cId="764790823" sldId="282"/>
            <ac:cxnSpMk id="24" creationId="{E7F06FFA-031C-57A1-8888-A7E569E640DC}"/>
          </ac:cxnSpMkLst>
        </pc:cxnChg>
        <pc:cxnChg chg="add mod">
          <ac:chgData name="Michael Kuniega" userId="999f7fd1-0dc3-4cba-81fd-6a42a8d75a98" providerId="ADAL" clId="{6070AFDA-3693-48EB-9E50-349A71712294}" dt="2024-08-06T16:08:33.785" v="723" actId="1076"/>
          <ac:cxnSpMkLst>
            <pc:docMk/>
            <pc:sldMk cId="764790823" sldId="282"/>
            <ac:cxnSpMk id="25" creationId="{621044F3-CFF7-B0CE-E4E4-7DE19FB96632}"/>
          </ac:cxnSpMkLst>
        </pc:cxnChg>
        <pc:cxnChg chg="del">
          <ac:chgData name="Michael Kuniega" userId="999f7fd1-0dc3-4cba-81fd-6a42a8d75a98" providerId="ADAL" clId="{6070AFDA-3693-48EB-9E50-349A71712294}" dt="2024-08-06T16:04:23.176" v="703" actId="478"/>
          <ac:cxnSpMkLst>
            <pc:docMk/>
            <pc:sldMk cId="764790823" sldId="282"/>
            <ac:cxnSpMk id="27" creationId="{2D8A0321-E849-1145-A5B7-2F61F2370CA9}"/>
          </ac:cxnSpMkLst>
        </pc:cxnChg>
        <pc:cxnChg chg="del">
          <ac:chgData name="Michael Kuniega" userId="999f7fd1-0dc3-4cba-81fd-6a42a8d75a98" providerId="ADAL" clId="{6070AFDA-3693-48EB-9E50-349A71712294}" dt="2024-08-06T16:04:23.176" v="703" actId="478"/>
          <ac:cxnSpMkLst>
            <pc:docMk/>
            <pc:sldMk cId="764790823" sldId="282"/>
            <ac:cxnSpMk id="28" creationId="{2A96A80E-6450-1F42-91D5-84448A03CEC9}"/>
          </ac:cxnSpMkLst>
        </pc:cxnChg>
        <pc:cxnChg chg="add mod">
          <ac:chgData name="Michael Kuniega" userId="999f7fd1-0dc3-4cba-81fd-6a42a8d75a98" providerId="ADAL" clId="{6070AFDA-3693-48EB-9E50-349A71712294}" dt="2024-08-06T16:11:14.707" v="764" actId="1076"/>
          <ac:cxnSpMkLst>
            <pc:docMk/>
            <pc:sldMk cId="764790823" sldId="282"/>
            <ac:cxnSpMk id="40" creationId="{19A979EB-AB98-94E4-1997-28583420D5DC}"/>
          </ac:cxnSpMkLst>
        </pc:cxnChg>
        <pc:cxnChg chg="del">
          <ac:chgData name="Michael Kuniega" userId="999f7fd1-0dc3-4cba-81fd-6a42a8d75a98" providerId="ADAL" clId="{6070AFDA-3693-48EB-9E50-349A71712294}" dt="2024-08-06T16:04:29.331" v="705" actId="478"/>
          <ac:cxnSpMkLst>
            <pc:docMk/>
            <pc:sldMk cId="764790823" sldId="282"/>
            <ac:cxnSpMk id="49158" creationId="{C50FDD67-EE23-816B-A91D-71A2C81FF348}"/>
          </ac:cxnSpMkLst>
        </pc:cxnChg>
      </pc:sldChg>
      <pc:sldChg chg="add del">
        <pc:chgData name="Michael Kuniega" userId="999f7fd1-0dc3-4cba-81fd-6a42a8d75a98" providerId="ADAL" clId="{6070AFDA-3693-48EB-9E50-349A71712294}" dt="2024-08-06T16:18:36.839" v="814" actId="47"/>
        <pc:sldMkLst>
          <pc:docMk/>
          <pc:sldMk cId="376885962" sldId="283"/>
        </pc:sldMkLst>
      </pc:sldChg>
      <pc:sldChg chg="addSp delSp modSp add mod">
        <pc:chgData name="Michael Kuniega" userId="999f7fd1-0dc3-4cba-81fd-6a42a8d75a98" providerId="ADAL" clId="{6070AFDA-3693-48EB-9E50-349A71712294}" dt="2024-08-06T16:44:36.805" v="916" actId="1076"/>
        <pc:sldMkLst>
          <pc:docMk/>
          <pc:sldMk cId="3505654119" sldId="284"/>
        </pc:sldMkLst>
        <pc:spChg chg="add mod">
          <ac:chgData name="Michael Kuniega" userId="999f7fd1-0dc3-4cba-81fd-6a42a8d75a98" providerId="ADAL" clId="{6070AFDA-3693-48EB-9E50-349A71712294}" dt="2024-08-06T16:42:25.757" v="880" actId="1076"/>
          <ac:spMkLst>
            <pc:docMk/>
            <pc:sldMk cId="3505654119" sldId="284"/>
            <ac:spMk id="5" creationId="{5452434A-99CD-E319-FFC5-BF93FD7C063B}"/>
          </ac:spMkLst>
        </pc:spChg>
        <pc:spChg chg="add mod">
          <ac:chgData name="Michael Kuniega" userId="999f7fd1-0dc3-4cba-81fd-6a42a8d75a98" providerId="ADAL" clId="{6070AFDA-3693-48EB-9E50-349A71712294}" dt="2024-08-06T16:42:25.757" v="880" actId="1076"/>
          <ac:spMkLst>
            <pc:docMk/>
            <pc:sldMk cId="3505654119" sldId="284"/>
            <ac:spMk id="6" creationId="{1F064B3F-219A-8842-04D3-D8F546DED5F0}"/>
          </ac:spMkLst>
        </pc:spChg>
        <pc:spChg chg="add mod">
          <ac:chgData name="Michael Kuniega" userId="999f7fd1-0dc3-4cba-81fd-6a42a8d75a98" providerId="ADAL" clId="{6070AFDA-3693-48EB-9E50-349A71712294}" dt="2024-08-06T16:42:25.757" v="880" actId="1076"/>
          <ac:spMkLst>
            <pc:docMk/>
            <pc:sldMk cId="3505654119" sldId="284"/>
            <ac:spMk id="7" creationId="{FFE09700-1A13-AE0E-299C-147BFC5292CC}"/>
          </ac:spMkLst>
        </pc:spChg>
        <pc:spChg chg="add mod">
          <ac:chgData name="Michael Kuniega" userId="999f7fd1-0dc3-4cba-81fd-6a42a8d75a98" providerId="ADAL" clId="{6070AFDA-3693-48EB-9E50-349A71712294}" dt="2024-08-06T16:42:25.757" v="880" actId="1076"/>
          <ac:spMkLst>
            <pc:docMk/>
            <pc:sldMk cId="3505654119" sldId="284"/>
            <ac:spMk id="8" creationId="{6F1E926D-6FE5-02DC-F943-C47405EA7DF2}"/>
          </ac:spMkLst>
        </pc:spChg>
        <pc:spChg chg="add mod">
          <ac:chgData name="Michael Kuniega" userId="999f7fd1-0dc3-4cba-81fd-6a42a8d75a98" providerId="ADAL" clId="{6070AFDA-3693-48EB-9E50-349A71712294}" dt="2024-08-06T16:42:25.757" v="880" actId="1076"/>
          <ac:spMkLst>
            <pc:docMk/>
            <pc:sldMk cId="3505654119" sldId="284"/>
            <ac:spMk id="9" creationId="{7C152216-4D09-0A71-4624-22FF7B54B6BC}"/>
          </ac:spMkLst>
        </pc:spChg>
        <pc:spChg chg="add mod">
          <ac:chgData name="Michael Kuniega" userId="999f7fd1-0dc3-4cba-81fd-6a42a8d75a98" providerId="ADAL" clId="{6070AFDA-3693-48EB-9E50-349A71712294}" dt="2024-08-06T16:42:25.757" v="880" actId="1076"/>
          <ac:spMkLst>
            <pc:docMk/>
            <pc:sldMk cId="3505654119" sldId="284"/>
            <ac:spMk id="10" creationId="{2D0DA25D-DF53-6207-417D-48A1384B13E4}"/>
          </ac:spMkLst>
        </pc:spChg>
        <pc:spChg chg="add mod">
          <ac:chgData name="Michael Kuniega" userId="999f7fd1-0dc3-4cba-81fd-6a42a8d75a98" providerId="ADAL" clId="{6070AFDA-3693-48EB-9E50-349A71712294}" dt="2024-08-06T16:42:25.757" v="880" actId="1076"/>
          <ac:spMkLst>
            <pc:docMk/>
            <pc:sldMk cId="3505654119" sldId="284"/>
            <ac:spMk id="11" creationId="{C4F5222D-80FE-261D-345C-C0C2746262E2}"/>
          </ac:spMkLst>
        </pc:spChg>
        <pc:spChg chg="add mod">
          <ac:chgData name="Michael Kuniega" userId="999f7fd1-0dc3-4cba-81fd-6a42a8d75a98" providerId="ADAL" clId="{6070AFDA-3693-48EB-9E50-349A71712294}" dt="2024-08-06T16:42:25.757" v="880" actId="1076"/>
          <ac:spMkLst>
            <pc:docMk/>
            <pc:sldMk cId="3505654119" sldId="284"/>
            <ac:spMk id="12" creationId="{33995678-CF06-9420-5947-2539E74DFD76}"/>
          </ac:spMkLst>
        </pc:spChg>
        <pc:spChg chg="add mod">
          <ac:chgData name="Michael Kuniega" userId="999f7fd1-0dc3-4cba-81fd-6a42a8d75a98" providerId="ADAL" clId="{6070AFDA-3693-48EB-9E50-349A71712294}" dt="2024-08-06T16:43:02.786" v="890" actId="1035"/>
          <ac:spMkLst>
            <pc:docMk/>
            <pc:sldMk cId="3505654119" sldId="284"/>
            <ac:spMk id="13" creationId="{F0D17373-F800-84A6-4D6E-4FDF6AD32667}"/>
          </ac:spMkLst>
        </pc:spChg>
        <pc:spChg chg="add mod">
          <ac:chgData name="Michael Kuniega" userId="999f7fd1-0dc3-4cba-81fd-6a42a8d75a98" providerId="ADAL" clId="{6070AFDA-3693-48EB-9E50-349A71712294}" dt="2024-08-06T16:44:00.534" v="896" actId="20577"/>
          <ac:spMkLst>
            <pc:docMk/>
            <pc:sldMk cId="3505654119" sldId="284"/>
            <ac:spMk id="14" creationId="{CE1559F4-95CC-C363-86CB-99C1EC0709EC}"/>
          </ac:spMkLst>
        </pc:spChg>
        <pc:spChg chg="del">
          <ac:chgData name="Michael Kuniega" userId="999f7fd1-0dc3-4cba-81fd-6a42a8d75a98" providerId="ADAL" clId="{6070AFDA-3693-48EB-9E50-349A71712294}" dt="2024-08-06T16:39:52.737" v="829" actId="478"/>
          <ac:spMkLst>
            <pc:docMk/>
            <pc:sldMk cId="3505654119" sldId="284"/>
            <ac:spMk id="26" creationId="{AF4982C4-3F3B-71D1-B45A-88BA1709FDEA}"/>
          </ac:spMkLst>
        </pc:spChg>
        <pc:spChg chg="del">
          <ac:chgData name="Michael Kuniega" userId="999f7fd1-0dc3-4cba-81fd-6a42a8d75a98" providerId="ADAL" clId="{6070AFDA-3693-48EB-9E50-349A71712294}" dt="2024-08-06T16:39:52.737" v="829" actId="478"/>
          <ac:spMkLst>
            <pc:docMk/>
            <pc:sldMk cId="3505654119" sldId="284"/>
            <ac:spMk id="29" creationId="{0298B5B7-1A48-C49B-E06C-A51122244C20}"/>
          </ac:spMkLst>
        </pc:spChg>
        <pc:spChg chg="del">
          <ac:chgData name="Michael Kuniega" userId="999f7fd1-0dc3-4cba-81fd-6a42a8d75a98" providerId="ADAL" clId="{6070AFDA-3693-48EB-9E50-349A71712294}" dt="2024-08-06T16:39:52.737" v="829" actId="478"/>
          <ac:spMkLst>
            <pc:docMk/>
            <pc:sldMk cId="3505654119" sldId="284"/>
            <ac:spMk id="30" creationId="{020F9DC0-9A3B-86CC-4EC6-CE5C9A4BFB62}"/>
          </ac:spMkLst>
        </pc:spChg>
        <pc:spChg chg="del">
          <ac:chgData name="Michael Kuniega" userId="999f7fd1-0dc3-4cba-81fd-6a42a8d75a98" providerId="ADAL" clId="{6070AFDA-3693-48EB-9E50-349A71712294}" dt="2024-08-06T16:39:52.737" v="829" actId="478"/>
          <ac:spMkLst>
            <pc:docMk/>
            <pc:sldMk cId="3505654119" sldId="284"/>
            <ac:spMk id="31" creationId="{88E4551C-DF7E-7FB3-4716-5C7B4D88CBF4}"/>
          </ac:spMkLst>
        </pc:spChg>
        <pc:spChg chg="del">
          <ac:chgData name="Michael Kuniega" userId="999f7fd1-0dc3-4cba-81fd-6a42a8d75a98" providerId="ADAL" clId="{6070AFDA-3693-48EB-9E50-349A71712294}" dt="2024-08-06T16:39:52.737" v="829" actId="478"/>
          <ac:spMkLst>
            <pc:docMk/>
            <pc:sldMk cId="3505654119" sldId="284"/>
            <ac:spMk id="36" creationId="{803DE156-2E27-2A5F-D8FF-7B75EC0649E6}"/>
          </ac:spMkLst>
        </pc:spChg>
        <pc:spChg chg="del">
          <ac:chgData name="Michael Kuniega" userId="999f7fd1-0dc3-4cba-81fd-6a42a8d75a98" providerId="ADAL" clId="{6070AFDA-3693-48EB-9E50-349A71712294}" dt="2024-08-06T16:39:52.737" v="829" actId="478"/>
          <ac:spMkLst>
            <pc:docMk/>
            <pc:sldMk cId="3505654119" sldId="284"/>
            <ac:spMk id="37" creationId="{7EAFB1FE-30E4-5283-A909-AA89DA56F7AA}"/>
          </ac:spMkLst>
        </pc:spChg>
        <pc:spChg chg="del">
          <ac:chgData name="Michael Kuniega" userId="999f7fd1-0dc3-4cba-81fd-6a42a8d75a98" providerId="ADAL" clId="{6070AFDA-3693-48EB-9E50-349A71712294}" dt="2024-08-06T16:40:00.587" v="832" actId="478"/>
          <ac:spMkLst>
            <pc:docMk/>
            <pc:sldMk cId="3505654119" sldId="284"/>
            <ac:spMk id="38" creationId="{D7C6C675-63B7-AFC3-0967-B4988938EDC2}"/>
          </ac:spMkLst>
        </pc:spChg>
        <pc:spChg chg="del mod">
          <ac:chgData name="Michael Kuniega" userId="999f7fd1-0dc3-4cba-81fd-6a42a8d75a98" providerId="ADAL" clId="{6070AFDA-3693-48EB-9E50-349A71712294}" dt="2024-08-06T16:39:57.070" v="831" actId="478"/>
          <ac:spMkLst>
            <pc:docMk/>
            <pc:sldMk cId="3505654119" sldId="284"/>
            <ac:spMk id="39" creationId="{9B84427C-F92D-4B9F-0859-6485C4786680}"/>
          </ac:spMkLst>
        </pc:spChg>
        <pc:spChg chg="del">
          <ac:chgData name="Michael Kuniega" userId="999f7fd1-0dc3-4cba-81fd-6a42a8d75a98" providerId="ADAL" clId="{6070AFDA-3693-48EB-9E50-349A71712294}" dt="2024-08-06T16:39:41.281" v="826" actId="478"/>
          <ac:spMkLst>
            <pc:docMk/>
            <pc:sldMk cId="3505654119" sldId="284"/>
            <ac:spMk id="41" creationId="{5D17C103-3484-E72C-11F9-407B5950617C}"/>
          </ac:spMkLst>
        </pc:spChg>
        <pc:spChg chg="del">
          <ac:chgData name="Michael Kuniega" userId="999f7fd1-0dc3-4cba-81fd-6a42a8d75a98" providerId="ADAL" clId="{6070AFDA-3693-48EB-9E50-349A71712294}" dt="2024-08-06T16:39:41.281" v="826" actId="478"/>
          <ac:spMkLst>
            <pc:docMk/>
            <pc:sldMk cId="3505654119" sldId="284"/>
            <ac:spMk id="42" creationId="{1267D958-38BB-037B-203F-EF0BBF529B25}"/>
          </ac:spMkLst>
        </pc:spChg>
        <pc:spChg chg="mod">
          <ac:chgData name="Michael Kuniega" userId="999f7fd1-0dc3-4cba-81fd-6a42a8d75a98" providerId="ADAL" clId="{6070AFDA-3693-48EB-9E50-349A71712294}" dt="2024-08-06T16:18:41.465" v="816" actId="20577"/>
          <ac:spMkLst>
            <pc:docMk/>
            <pc:sldMk cId="3505654119" sldId="284"/>
            <ac:spMk id="49154" creationId="{00000000-0000-0000-0000-000000000000}"/>
          </ac:spMkLst>
        </pc:spChg>
        <pc:spChg chg="del">
          <ac:chgData name="Michael Kuniega" userId="999f7fd1-0dc3-4cba-81fd-6a42a8d75a98" providerId="ADAL" clId="{6070AFDA-3693-48EB-9E50-349A71712294}" dt="2024-08-06T16:39:41.281" v="826" actId="478"/>
          <ac:spMkLst>
            <pc:docMk/>
            <pc:sldMk cId="3505654119" sldId="284"/>
            <ac:spMk id="49159" creationId="{4EC74D28-ED38-FEEF-C581-A2B76384F575}"/>
          </ac:spMkLst>
        </pc:spChg>
        <pc:spChg chg="del">
          <ac:chgData name="Michael Kuniega" userId="999f7fd1-0dc3-4cba-81fd-6a42a8d75a98" providerId="ADAL" clId="{6070AFDA-3693-48EB-9E50-349A71712294}" dt="2024-08-06T16:39:41.281" v="826" actId="478"/>
          <ac:spMkLst>
            <pc:docMk/>
            <pc:sldMk cId="3505654119" sldId="284"/>
            <ac:spMk id="49160" creationId="{8E45AD35-DD3D-8CBF-B0B8-14C5FE0380B4}"/>
          </ac:spMkLst>
        </pc:spChg>
        <pc:spChg chg="del">
          <ac:chgData name="Michael Kuniega" userId="999f7fd1-0dc3-4cba-81fd-6a42a8d75a98" providerId="ADAL" clId="{6070AFDA-3693-48EB-9E50-349A71712294}" dt="2024-08-06T16:39:41.281" v="826" actId="478"/>
          <ac:spMkLst>
            <pc:docMk/>
            <pc:sldMk cId="3505654119" sldId="284"/>
            <ac:spMk id="49161" creationId="{A00906B8-BFBE-BF28-2558-E3824A9AA2CF}"/>
          </ac:spMkLst>
        </pc:spChg>
        <pc:spChg chg="del">
          <ac:chgData name="Michael Kuniega" userId="999f7fd1-0dc3-4cba-81fd-6a42a8d75a98" providerId="ADAL" clId="{6070AFDA-3693-48EB-9E50-349A71712294}" dt="2024-08-06T16:39:41.281" v="826" actId="478"/>
          <ac:spMkLst>
            <pc:docMk/>
            <pc:sldMk cId="3505654119" sldId="284"/>
            <ac:spMk id="49162" creationId="{BED0C3B8-0A5B-074F-B4AB-77D8CF5E91E9}"/>
          </ac:spMkLst>
        </pc:spChg>
        <pc:spChg chg="del">
          <ac:chgData name="Michael Kuniega" userId="999f7fd1-0dc3-4cba-81fd-6a42a8d75a98" providerId="ADAL" clId="{6070AFDA-3693-48EB-9E50-349A71712294}" dt="2024-08-06T16:39:37.117" v="825" actId="478"/>
          <ac:spMkLst>
            <pc:docMk/>
            <pc:sldMk cId="3505654119" sldId="284"/>
            <ac:spMk id="49163" creationId="{20F5E6F0-C13B-5DFF-0A9E-C7FD1AC4DFF7}"/>
          </ac:spMkLst>
        </pc:spChg>
        <pc:spChg chg="del">
          <ac:chgData name="Michael Kuniega" userId="999f7fd1-0dc3-4cba-81fd-6a42a8d75a98" providerId="ADAL" clId="{6070AFDA-3693-48EB-9E50-349A71712294}" dt="2024-08-06T16:39:41.281" v="826" actId="478"/>
          <ac:spMkLst>
            <pc:docMk/>
            <pc:sldMk cId="3505654119" sldId="284"/>
            <ac:spMk id="49164" creationId="{B5C067ED-B8D0-4B0A-0066-5D90E01FC862}"/>
          </ac:spMkLst>
        </pc:spChg>
        <pc:spChg chg="del">
          <ac:chgData name="Michael Kuniega" userId="999f7fd1-0dc3-4cba-81fd-6a42a8d75a98" providerId="ADAL" clId="{6070AFDA-3693-48EB-9E50-349A71712294}" dt="2024-08-06T16:39:41.281" v="826" actId="478"/>
          <ac:spMkLst>
            <pc:docMk/>
            <pc:sldMk cId="3505654119" sldId="284"/>
            <ac:spMk id="49165" creationId="{F67A97E7-CC3C-8956-282E-D4A33533F7E8}"/>
          </ac:spMkLst>
        </pc:spChg>
        <pc:spChg chg="mod">
          <ac:chgData name="Michael Kuniega" userId="999f7fd1-0dc3-4cba-81fd-6a42a8d75a98" providerId="ADAL" clId="{6070AFDA-3693-48EB-9E50-349A71712294}" dt="2024-08-06T16:44:36.805" v="916" actId="1076"/>
          <ac:spMkLst>
            <pc:docMk/>
            <pc:sldMk cId="3505654119" sldId="284"/>
            <ac:spMk id="49167" creationId="{E918336D-60B6-555B-C3E8-E31383B65D2F}"/>
          </ac:spMkLst>
        </pc:spChg>
        <pc:spChg chg="del mod">
          <ac:chgData name="Michael Kuniega" userId="999f7fd1-0dc3-4cba-81fd-6a42a8d75a98" providerId="ADAL" clId="{6070AFDA-3693-48EB-9E50-349A71712294}" dt="2024-08-06T16:39:44.501" v="828" actId="478"/>
          <ac:spMkLst>
            <pc:docMk/>
            <pc:sldMk cId="3505654119" sldId="284"/>
            <ac:spMk id="49168" creationId="{817DBC04-BC2D-8B07-C165-BA42064A55B3}"/>
          </ac:spMkLst>
        </pc:spChg>
        <pc:spChg chg="del">
          <ac:chgData name="Michael Kuniega" userId="999f7fd1-0dc3-4cba-81fd-6a42a8d75a98" providerId="ADAL" clId="{6070AFDA-3693-48EB-9E50-349A71712294}" dt="2024-08-06T16:42:11.226" v="878" actId="478"/>
          <ac:spMkLst>
            <pc:docMk/>
            <pc:sldMk cId="3505654119" sldId="284"/>
            <ac:spMk id="49198" creationId="{F8A38A27-7FE8-4537-B6BB-0A1D1A450E16}"/>
          </ac:spMkLst>
        </pc:spChg>
        <pc:cxnChg chg="del">
          <ac:chgData name="Michael Kuniega" userId="999f7fd1-0dc3-4cba-81fd-6a42a8d75a98" providerId="ADAL" clId="{6070AFDA-3693-48EB-9E50-349A71712294}" dt="2024-08-06T16:42:14.093" v="879" actId="478"/>
          <ac:cxnSpMkLst>
            <pc:docMk/>
            <pc:sldMk cId="3505654119" sldId="284"/>
            <ac:cxnSpMk id="2" creationId="{F9B5D274-8D08-5FCC-2DD0-5E3F3DF37709}"/>
          </ac:cxnSpMkLst>
        </pc:cxnChg>
        <pc:cxnChg chg="add mod">
          <ac:chgData name="Michael Kuniega" userId="999f7fd1-0dc3-4cba-81fd-6a42a8d75a98" providerId="ADAL" clId="{6070AFDA-3693-48EB-9E50-349A71712294}" dt="2024-08-06T16:42:25.757" v="880" actId="1076"/>
          <ac:cxnSpMkLst>
            <pc:docMk/>
            <pc:sldMk cId="3505654119" sldId="284"/>
            <ac:cxnSpMk id="3" creationId="{3DE38599-44D5-20CD-89DA-7C74CC6457EB}"/>
          </ac:cxnSpMkLst>
        </pc:cxnChg>
        <pc:cxnChg chg="del">
          <ac:chgData name="Michael Kuniega" userId="999f7fd1-0dc3-4cba-81fd-6a42a8d75a98" providerId="ADAL" clId="{6070AFDA-3693-48EB-9E50-349A71712294}" dt="2024-08-06T16:39:33.829" v="824" actId="478"/>
          <ac:cxnSpMkLst>
            <pc:docMk/>
            <pc:sldMk cId="3505654119" sldId="284"/>
            <ac:cxnSpMk id="4" creationId="{06A0C570-26A2-F920-A592-EFD2EFA6C096}"/>
          </ac:cxnSpMkLst>
        </pc:cxnChg>
        <pc:cxnChg chg="del">
          <ac:chgData name="Michael Kuniega" userId="999f7fd1-0dc3-4cba-81fd-6a42a8d75a98" providerId="ADAL" clId="{6070AFDA-3693-48EB-9E50-349A71712294}" dt="2024-08-06T16:39:52.737" v="829" actId="478"/>
          <ac:cxnSpMkLst>
            <pc:docMk/>
            <pc:sldMk cId="3505654119" sldId="284"/>
            <ac:cxnSpMk id="25" creationId="{621044F3-CFF7-B0CE-E4E4-7DE19FB96632}"/>
          </ac:cxnSpMkLst>
        </pc:cxnChg>
        <pc:cxnChg chg="del">
          <ac:chgData name="Michael Kuniega" userId="999f7fd1-0dc3-4cba-81fd-6a42a8d75a98" providerId="ADAL" clId="{6070AFDA-3693-48EB-9E50-349A71712294}" dt="2024-08-06T16:39:41.281" v="826" actId="478"/>
          <ac:cxnSpMkLst>
            <pc:docMk/>
            <pc:sldMk cId="3505654119" sldId="284"/>
            <ac:cxnSpMk id="40" creationId="{19A979EB-AB98-94E4-1997-28583420D5DC}"/>
          </ac:cxnSpMkLst>
        </pc:cxnChg>
      </pc:sldChg>
      <pc:sldChg chg="modSp add mod">
        <pc:chgData name="Michael Kuniega" userId="999f7fd1-0dc3-4cba-81fd-6a42a8d75a98" providerId="ADAL" clId="{6070AFDA-3693-48EB-9E50-349A71712294}" dt="2024-08-06T16:45:44.916" v="931" actId="20577"/>
        <pc:sldMkLst>
          <pc:docMk/>
          <pc:sldMk cId="251462241" sldId="285"/>
        </pc:sldMkLst>
        <pc:spChg chg="mod">
          <ac:chgData name="Michael Kuniega" userId="999f7fd1-0dc3-4cba-81fd-6a42a8d75a98" providerId="ADAL" clId="{6070AFDA-3693-48EB-9E50-349A71712294}" dt="2024-08-06T16:45:05.050" v="925" actId="20577"/>
          <ac:spMkLst>
            <pc:docMk/>
            <pc:sldMk cId="251462241" sldId="285"/>
            <ac:spMk id="11" creationId="{C4F5222D-80FE-261D-345C-C0C2746262E2}"/>
          </ac:spMkLst>
        </pc:spChg>
        <pc:spChg chg="mod">
          <ac:chgData name="Michael Kuniega" userId="999f7fd1-0dc3-4cba-81fd-6a42a8d75a98" providerId="ADAL" clId="{6070AFDA-3693-48EB-9E50-349A71712294}" dt="2024-08-06T16:45:12.585" v="929" actId="20577"/>
          <ac:spMkLst>
            <pc:docMk/>
            <pc:sldMk cId="251462241" sldId="285"/>
            <ac:spMk id="12" creationId="{33995678-CF06-9420-5947-2539E74DFD76}"/>
          </ac:spMkLst>
        </pc:spChg>
        <pc:spChg chg="mod">
          <ac:chgData name="Michael Kuniega" userId="999f7fd1-0dc3-4cba-81fd-6a42a8d75a98" providerId="ADAL" clId="{6070AFDA-3693-48EB-9E50-349A71712294}" dt="2024-08-06T16:45:44.916" v="931" actId="20577"/>
          <ac:spMkLst>
            <pc:docMk/>
            <pc:sldMk cId="251462241" sldId="285"/>
            <ac:spMk id="14" creationId="{CE1559F4-95CC-C363-86CB-99C1EC0709EC}"/>
          </ac:spMkLst>
        </pc:spChg>
        <pc:spChg chg="mod">
          <ac:chgData name="Michael Kuniega" userId="999f7fd1-0dc3-4cba-81fd-6a42a8d75a98" providerId="ADAL" clId="{6070AFDA-3693-48EB-9E50-349A71712294}" dt="2024-08-06T16:44:48.581" v="919" actId="20577"/>
          <ac:spMkLst>
            <pc:docMk/>
            <pc:sldMk cId="251462241" sldId="285"/>
            <ac:spMk id="49154" creationId="{00000000-0000-0000-0000-000000000000}"/>
          </ac:spMkLst>
        </pc:spChg>
      </pc:sldChg>
      <pc:sldChg chg="addSp delSp modSp add mod">
        <pc:chgData name="Michael Kuniega" userId="999f7fd1-0dc3-4cba-81fd-6a42a8d75a98" providerId="ADAL" clId="{6070AFDA-3693-48EB-9E50-349A71712294}" dt="2024-08-06T16:49:25.818" v="1035" actId="1076"/>
        <pc:sldMkLst>
          <pc:docMk/>
          <pc:sldMk cId="235709060" sldId="286"/>
        </pc:sldMkLst>
        <pc:spChg chg="mod">
          <ac:chgData name="Michael Kuniega" userId="999f7fd1-0dc3-4cba-81fd-6a42a8d75a98" providerId="ADAL" clId="{6070AFDA-3693-48EB-9E50-349A71712294}" dt="2024-08-06T16:47:09.241" v="988" actId="16959"/>
          <ac:spMkLst>
            <pc:docMk/>
            <pc:sldMk cId="235709060" sldId="286"/>
            <ac:spMk id="2" creationId="{8E01C59E-0269-4562-98A3-84F58A21461D}"/>
          </ac:spMkLst>
        </pc:spChg>
        <pc:spChg chg="mod">
          <ac:chgData name="Michael Kuniega" userId="999f7fd1-0dc3-4cba-81fd-6a42a8d75a98" providerId="ADAL" clId="{6070AFDA-3693-48EB-9E50-349A71712294}" dt="2024-08-06T16:47:25.596" v="989" actId="1076"/>
          <ac:spMkLst>
            <pc:docMk/>
            <pc:sldMk cId="235709060" sldId="286"/>
            <ac:spMk id="7" creationId="{7D870AD3-3E38-BF24-8E85-7D4131E3E3FC}"/>
          </ac:spMkLst>
        </pc:spChg>
        <pc:spChg chg="mod">
          <ac:chgData name="Michael Kuniega" userId="999f7fd1-0dc3-4cba-81fd-6a42a8d75a98" providerId="ADAL" clId="{6070AFDA-3693-48EB-9E50-349A71712294}" dt="2024-08-06T16:47:25.596" v="989" actId="1076"/>
          <ac:spMkLst>
            <pc:docMk/>
            <pc:sldMk cId="235709060" sldId="286"/>
            <ac:spMk id="8" creationId="{E6BF4CCD-1553-686B-E8D6-9AEE8693E069}"/>
          </ac:spMkLst>
        </pc:spChg>
        <pc:spChg chg="mod">
          <ac:chgData name="Michael Kuniega" userId="999f7fd1-0dc3-4cba-81fd-6a42a8d75a98" providerId="ADAL" clId="{6070AFDA-3693-48EB-9E50-349A71712294}" dt="2024-08-06T16:47:25.596" v="989" actId="1076"/>
          <ac:spMkLst>
            <pc:docMk/>
            <pc:sldMk cId="235709060" sldId="286"/>
            <ac:spMk id="9" creationId="{A4669B0A-2E92-C690-86B2-D2C7930902D8}"/>
          </ac:spMkLst>
        </pc:spChg>
        <pc:spChg chg="mod">
          <ac:chgData name="Michael Kuniega" userId="999f7fd1-0dc3-4cba-81fd-6a42a8d75a98" providerId="ADAL" clId="{6070AFDA-3693-48EB-9E50-349A71712294}" dt="2024-08-06T16:47:25.596" v="989" actId="1076"/>
          <ac:spMkLst>
            <pc:docMk/>
            <pc:sldMk cId="235709060" sldId="286"/>
            <ac:spMk id="10" creationId="{D72BA67C-87C8-A728-8624-3E1BF02FF411}"/>
          </ac:spMkLst>
        </pc:spChg>
        <pc:spChg chg="mod">
          <ac:chgData name="Michael Kuniega" userId="999f7fd1-0dc3-4cba-81fd-6a42a8d75a98" providerId="ADAL" clId="{6070AFDA-3693-48EB-9E50-349A71712294}" dt="2024-08-06T16:47:25.596" v="989" actId="1076"/>
          <ac:spMkLst>
            <pc:docMk/>
            <pc:sldMk cId="235709060" sldId="286"/>
            <ac:spMk id="11" creationId="{7FE0B71B-A154-4CD6-0E2F-8F17DAB0F9C5}"/>
          </ac:spMkLst>
        </pc:spChg>
        <pc:spChg chg="mod">
          <ac:chgData name="Michael Kuniega" userId="999f7fd1-0dc3-4cba-81fd-6a42a8d75a98" providerId="ADAL" clId="{6070AFDA-3693-48EB-9E50-349A71712294}" dt="2024-08-06T16:47:25.596" v="989" actId="1076"/>
          <ac:spMkLst>
            <pc:docMk/>
            <pc:sldMk cId="235709060" sldId="286"/>
            <ac:spMk id="12" creationId="{7B9A1967-8947-598D-8928-955B445B3E9B}"/>
          </ac:spMkLst>
        </pc:spChg>
        <pc:spChg chg="add mod">
          <ac:chgData name="Michael Kuniega" userId="999f7fd1-0dc3-4cba-81fd-6a42a8d75a98" providerId="ADAL" clId="{6070AFDA-3693-48EB-9E50-349A71712294}" dt="2024-08-06T16:49:25.818" v="1035" actId="1076"/>
          <ac:spMkLst>
            <pc:docMk/>
            <pc:sldMk cId="235709060" sldId="286"/>
            <ac:spMk id="15" creationId="{7B7E84FB-9112-B9BD-EBD0-2D5B77F64BE1}"/>
          </ac:spMkLst>
        </pc:spChg>
        <pc:spChg chg="del mod">
          <ac:chgData name="Michael Kuniega" userId="999f7fd1-0dc3-4cba-81fd-6a42a8d75a98" providerId="ADAL" clId="{6070AFDA-3693-48EB-9E50-349A71712294}" dt="2024-08-06T16:48:23.769" v="1000" actId="478"/>
          <ac:spMkLst>
            <pc:docMk/>
            <pc:sldMk cId="235709060" sldId="286"/>
            <ac:spMk id="23" creationId="{79C62E95-38D0-E8F7-C1C5-8FC82CD474F4}"/>
          </ac:spMkLst>
        </pc:spChg>
        <pc:cxnChg chg="add mod">
          <ac:chgData name="Michael Kuniega" userId="999f7fd1-0dc3-4cba-81fd-6a42a8d75a98" providerId="ADAL" clId="{6070AFDA-3693-48EB-9E50-349A71712294}" dt="2024-08-06T16:47:54.965" v="995" actId="1076"/>
          <ac:cxnSpMkLst>
            <pc:docMk/>
            <pc:sldMk cId="235709060" sldId="286"/>
            <ac:cxnSpMk id="4" creationId="{03C2221A-E176-0FE6-AF9B-CA32C1EC02F2}"/>
          </ac:cxnSpMkLst>
        </pc:cxnChg>
        <pc:cxnChg chg="add mod">
          <ac:chgData name="Michael Kuniega" userId="999f7fd1-0dc3-4cba-81fd-6a42a8d75a98" providerId="ADAL" clId="{6070AFDA-3693-48EB-9E50-349A71712294}" dt="2024-08-06T16:47:58.185" v="996" actId="1076"/>
          <ac:cxnSpMkLst>
            <pc:docMk/>
            <pc:sldMk cId="235709060" sldId="286"/>
            <ac:cxnSpMk id="5" creationId="{B9D6227F-8006-5255-4650-9F4CE0DCAFF7}"/>
          </ac:cxnSpMkLst>
        </pc:cxnChg>
        <pc:cxnChg chg="mod">
          <ac:chgData name="Michael Kuniega" userId="999f7fd1-0dc3-4cba-81fd-6a42a8d75a98" providerId="ADAL" clId="{6070AFDA-3693-48EB-9E50-349A71712294}" dt="2024-08-06T16:47:25.596" v="989" actId="1076"/>
          <ac:cxnSpMkLst>
            <pc:docMk/>
            <pc:sldMk cId="235709060" sldId="286"/>
            <ac:cxnSpMk id="6" creationId="{DD0C7908-9BAE-AAF7-36CE-F6F36CF7C58F}"/>
          </ac:cxnSpMkLst>
        </pc:cxnChg>
        <pc:cxnChg chg="add mod">
          <ac:chgData name="Michael Kuniega" userId="999f7fd1-0dc3-4cba-81fd-6a42a8d75a98" providerId="ADAL" clId="{6070AFDA-3693-48EB-9E50-349A71712294}" dt="2024-08-06T16:48:07.867" v="998" actId="1076"/>
          <ac:cxnSpMkLst>
            <pc:docMk/>
            <pc:sldMk cId="235709060" sldId="286"/>
            <ac:cxnSpMk id="13" creationId="{23B51D1A-F09C-8E05-FE76-B4477EB263AC}"/>
          </ac:cxnSpMkLst>
        </pc:cxnChg>
        <pc:cxnChg chg="add mod">
          <ac:chgData name="Michael Kuniega" userId="999f7fd1-0dc3-4cba-81fd-6a42a8d75a98" providerId="ADAL" clId="{6070AFDA-3693-48EB-9E50-349A71712294}" dt="2024-08-06T16:48:07.867" v="998" actId="1076"/>
          <ac:cxnSpMkLst>
            <pc:docMk/>
            <pc:sldMk cId="235709060" sldId="286"/>
            <ac:cxnSpMk id="14" creationId="{6BE5A973-6884-5CD1-AFB2-6FD68C87DCEF}"/>
          </ac:cxnSpMkLst>
        </pc:cxnChg>
      </pc:sldChg>
      <pc:sldChg chg="addSp delSp modSp add mod">
        <pc:chgData name="Michael Kuniega" userId="999f7fd1-0dc3-4cba-81fd-6a42a8d75a98" providerId="ADAL" clId="{6070AFDA-3693-48EB-9E50-349A71712294}" dt="2024-08-06T16:58:16.571" v="1108" actId="20577"/>
        <pc:sldMkLst>
          <pc:docMk/>
          <pc:sldMk cId="4151036063" sldId="287"/>
        </pc:sldMkLst>
        <pc:spChg chg="add mod">
          <ac:chgData name="Michael Kuniega" userId="999f7fd1-0dc3-4cba-81fd-6a42a8d75a98" providerId="ADAL" clId="{6070AFDA-3693-48EB-9E50-349A71712294}" dt="2024-08-06T16:52:37.804" v="1096" actId="1076"/>
          <ac:spMkLst>
            <pc:docMk/>
            <pc:sldMk cId="4151036063" sldId="287"/>
            <ac:spMk id="2" creationId="{DA639DDC-70D6-00CD-6D77-F3DAED172A31}"/>
          </ac:spMkLst>
        </pc:spChg>
        <pc:spChg chg="mod">
          <ac:chgData name="Michael Kuniega" userId="999f7fd1-0dc3-4cba-81fd-6a42a8d75a98" providerId="ADAL" clId="{6070AFDA-3693-48EB-9E50-349A71712294}" dt="2024-08-06T16:51:25.807" v="1047" actId="1076"/>
          <ac:spMkLst>
            <pc:docMk/>
            <pc:sldMk cId="4151036063" sldId="287"/>
            <ac:spMk id="5" creationId="{5452434A-99CD-E319-FFC5-BF93FD7C063B}"/>
          </ac:spMkLst>
        </pc:spChg>
        <pc:spChg chg="mod">
          <ac:chgData name="Michael Kuniega" userId="999f7fd1-0dc3-4cba-81fd-6a42a8d75a98" providerId="ADAL" clId="{6070AFDA-3693-48EB-9E50-349A71712294}" dt="2024-08-06T16:51:25.807" v="1047" actId="1076"/>
          <ac:spMkLst>
            <pc:docMk/>
            <pc:sldMk cId="4151036063" sldId="287"/>
            <ac:spMk id="6" creationId="{1F064B3F-219A-8842-04D3-D8F546DED5F0}"/>
          </ac:spMkLst>
        </pc:spChg>
        <pc:spChg chg="mod">
          <ac:chgData name="Michael Kuniega" userId="999f7fd1-0dc3-4cba-81fd-6a42a8d75a98" providerId="ADAL" clId="{6070AFDA-3693-48EB-9E50-349A71712294}" dt="2024-08-06T16:51:25.807" v="1047" actId="1076"/>
          <ac:spMkLst>
            <pc:docMk/>
            <pc:sldMk cId="4151036063" sldId="287"/>
            <ac:spMk id="7" creationId="{FFE09700-1A13-AE0E-299C-147BFC5292CC}"/>
          </ac:spMkLst>
        </pc:spChg>
        <pc:spChg chg="mod">
          <ac:chgData name="Michael Kuniega" userId="999f7fd1-0dc3-4cba-81fd-6a42a8d75a98" providerId="ADAL" clId="{6070AFDA-3693-48EB-9E50-349A71712294}" dt="2024-08-06T16:51:25.807" v="1047" actId="1076"/>
          <ac:spMkLst>
            <pc:docMk/>
            <pc:sldMk cId="4151036063" sldId="287"/>
            <ac:spMk id="8" creationId="{6F1E926D-6FE5-02DC-F943-C47405EA7DF2}"/>
          </ac:spMkLst>
        </pc:spChg>
        <pc:spChg chg="mod">
          <ac:chgData name="Michael Kuniega" userId="999f7fd1-0dc3-4cba-81fd-6a42a8d75a98" providerId="ADAL" clId="{6070AFDA-3693-48EB-9E50-349A71712294}" dt="2024-08-06T16:51:25.807" v="1047" actId="1076"/>
          <ac:spMkLst>
            <pc:docMk/>
            <pc:sldMk cId="4151036063" sldId="287"/>
            <ac:spMk id="9" creationId="{7C152216-4D09-0A71-4624-22FF7B54B6BC}"/>
          </ac:spMkLst>
        </pc:spChg>
        <pc:spChg chg="mod">
          <ac:chgData name="Michael Kuniega" userId="999f7fd1-0dc3-4cba-81fd-6a42a8d75a98" providerId="ADAL" clId="{6070AFDA-3693-48EB-9E50-349A71712294}" dt="2024-08-06T16:51:25.807" v="1047" actId="1076"/>
          <ac:spMkLst>
            <pc:docMk/>
            <pc:sldMk cId="4151036063" sldId="287"/>
            <ac:spMk id="10" creationId="{2D0DA25D-DF53-6207-417D-48A1384B13E4}"/>
          </ac:spMkLst>
        </pc:spChg>
        <pc:spChg chg="mod">
          <ac:chgData name="Michael Kuniega" userId="999f7fd1-0dc3-4cba-81fd-6a42a8d75a98" providerId="ADAL" clId="{6070AFDA-3693-48EB-9E50-349A71712294}" dt="2024-08-06T16:58:01.561" v="1105" actId="20577"/>
          <ac:spMkLst>
            <pc:docMk/>
            <pc:sldMk cId="4151036063" sldId="287"/>
            <ac:spMk id="11" creationId="{C4F5222D-80FE-261D-345C-C0C2746262E2}"/>
          </ac:spMkLst>
        </pc:spChg>
        <pc:spChg chg="mod">
          <ac:chgData name="Michael Kuniega" userId="999f7fd1-0dc3-4cba-81fd-6a42a8d75a98" providerId="ADAL" clId="{6070AFDA-3693-48EB-9E50-349A71712294}" dt="2024-08-06T16:58:16.571" v="1108" actId="20577"/>
          <ac:spMkLst>
            <pc:docMk/>
            <pc:sldMk cId="4151036063" sldId="287"/>
            <ac:spMk id="12" creationId="{33995678-CF06-9420-5947-2539E74DFD76}"/>
          </ac:spMkLst>
        </pc:spChg>
        <pc:spChg chg="del">
          <ac:chgData name="Michael Kuniega" userId="999f7fd1-0dc3-4cba-81fd-6a42a8d75a98" providerId="ADAL" clId="{6070AFDA-3693-48EB-9E50-349A71712294}" dt="2024-08-06T16:49:51.969" v="1040" actId="478"/>
          <ac:spMkLst>
            <pc:docMk/>
            <pc:sldMk cId="4151036063" sldId="287"/>
            <ac:spMk id="13" creationId="{F0D17373-F800-84A6-4D6E-4FDF6AD32667}"/>
          </ac:spMkLst>
        </pc:spChg>
        <pc:spChg chg="del">
          <ac:chgData name="Michael Kuniega" userId="999f7fd1-0dc3-4cba-81fd-6a42a8d75a98" providerId="ADAL" clId="{6070AFDA-3693-48EB-9E50-349A71712294}" dt="2024-08-06T16:49:50.132" v="1039" actId="478"/>
          <ac:spMkLst>
            <pc:docMk/>
            <pc:sldMk cId="4151036063" sldId="287"/>
            <ac:spMk id="14" creationId="{CE1559F4-95CC-C363-86CB-99C1EC0709EC}"/>
          </ac:spMkLst>
        </pc:spChg>
        <pc:spChg chg="mod">
          <ac:chgData name="Michael Kuniega" userId="999f7fd1-0dc3-4cba-81fd-6a42a8d75a98" providerId="ADAL" clId="{6070AFDA-3693-48EB-9E50-349A71712294}" dt="2024-08-06T16:49:42.845" v="1038" actId="20577"/>
          <ac:spMkLst>
            <pc:docMk/>
            <pc:sldMk cId="4151036063" sldId="287"/>
            <ac:spMk id="49154" creationId="{00000000-0000-0000-0000-000000000000}"/>
          </ac:spMkLst>
        </pc:spChg>
        <pc:spChg chg="mod">
          <ac:chgData name="Michael Kuniega" userId="999f7fd1-0dc3-4cba-81fd-6a42a8d75a98" providerId="ADAL" clId="{6070AFDA-3693-48EB-9E50-349A71712294}" dt="2024-08-06T16:52:50.980" v="1101" actId="1076"/>
          <ac:spMkLst>
            <pc:docMk/>
            <pc:sldMk cId="4151036063" sldId="287"/>
            <ac:spMk id="49167" creationId="{E918336D-60B6-555B-C3E8-E31383B65D2F}"/>
          </ac:spMkLst>
        </pc:spChg>
        <pc:cxnChg chg="mod">
          <ac:chgData name="Michael Kuniega" userId="999f7fd1-0dc3-4cba-81fd-6a42a8d75a98" providerId="ADAL" clId="{6070AFDA-3693-48EB-9E50-349A71712294}" dt="2024-08-06T16:51:25.807" v="1047" actId="1076"/>
          <ac:cxnSpMkLst>
            <pc:docMk/>
            <pc:sldMk cId="4151036063" sldId="287"/>
            <ac:cxnSpMk id="3" creationId="{3DE38599-44D5-20CD-89DA-7C74CC6457EB}"/>
          </ac:cxnSpMkLst>
        </pc:cxnChg>
      </pc:sldChg>
      <pc:sldChg chg="modSp add mod">
        <pc:chgData name="Michael Kuniega" userId="999f7fd1-0dc3-4cba-81fd-6a42a8d75a98" providerId="ADAL" clId="{6070AFDA-3693-48EB-9E50-349A71712294}" dt="2024-08-06T16:58:52.507" v="1119" actId="20577"/>
        <pc:sldMkLst>
          <pc:docMk/>
          <pc:sldMk cId="1780459787" sldId="288"/>
        </pc:sldMkLst>
        <pc:spChg chg="mod">
          <ac:chgData name="Michael Kuniega" userId="999f7fd1-0dc3-4cba-81fd-6a42a8d75a98" providerId="ADAL" clId="{6070AFDA-3693-48EB-9E50-349A71712294}" dt="2024-08-06T16:58:45.315" v="1117" actId="20577"/>
          <ac:spMkLst>
            <pc:docMk/>
            <pc:sldMk cId="1780459787" sldId="288"/>
            <ac:spMk id="11" creationId="{C4F5222D-80FE-261D-345C-C0C2746262E2}"/>
          </ac:spMkLst>
        </pc:spChg>
        <pc:spChg chg="mod">
          <ac:chgData name="Michael Kuniega" userId="999f7fd1-0dc3-4cba-81fd-6a42a8d75a98" providerId="ADAL" clId="{6070AFDA-3693-48EB-9E50-349A71712294}" dt="2024-08-06T16:58:52.507" v="1119" actId="20577"/>
          <ac:spMkLst>
            <pc:docMk/>
            <pc:sldMk cId="1780459787" sldId="288"/>
            <ac:spMk id="12" creationId="{33995678-CF06-9420-5947-2539E74DFD76}"/>
          </ac:spMkLst>
        </pc:spChg>
        <pc:spChg chg="mod">
          <ac:chgData name="Michael Kuniega" userId="999f7fd1-0dc3-4cba-81fd-6a42a8d75a98" providerId="ADAL" clId="{6070AFDA-3693-48EB-9E50-349A71712294}" dt="2024-08-06T16:58:32.483" v="1111" actId="20577"/>
          <ac:spMkLst>
            <pc:docMk/>
            <pc:sldMk cId="1780459787" sldId="288"/>
            <ac:spMk id="49154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5E0F2F4-3D38-49E0-A2EB-3776CEA145A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1" y="0"/>
            <a:ext cx="4068339" cy="356357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203B81-F73C-4AA2-93E1-4BC9D16647D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317964" y="0"/>
            <a:ext cx="4068339" cy="356357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48D83467-4B64-4B70-9CFD-2476F19646F4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405D85-221D-483E-A9C8-C5C3D1AC1F2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1" y="6746119"/>
            <a:ext cx="4068339" cy="356356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A9C8524-7E7A-4E92-9DDA-BC4B2EC743C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317964" y="6746119"/>
            <a:ext cx="4068339" cy="356356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900157B9-050D-451E-A7A0-28815EF4CA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387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39:17.52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12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7-08-27T15:47:31.457"/>
    </inkml:context>
    <inkml:brush xml:id="br0">
      <inkml:brushProperty name="width" value="0.175" units="cm"/>
      <inkml:brushProperty name="height" value="0.175" units="cm"/>
      <inkml:brushProperty name="ignorePressure" value="1"/>
    </inkml:brush>
  </inkml:definitions>
  <inkml:trace contextRef="#ctx0" brushRef="#br0">39107 6359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08.17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94 275 7770,'-1'-2'351,"2"0"1,-1-1 0,0 1 0,0 0-1,1 0 1,-1-1 0,1 1 0,0 0-1,0 0 1,0 0 0,0-1 0,0 1-1,0 0 1,1 1 0,-1-1 0,0 0-1,1 0 1,0 0 0,-1 1 0,1-1-1,0 1 1,0 0 0,0-1-1,0 1 1,0 0 0,0 0 0,3-1 1102,-65 140 2178,-14 74-3237,8-20-50,65-188-291,0-2 4,0 1 1,1-1-1,-1 0 0,0 0 0,0 0 0,-1 1 0,1-1 0,0 0 0,-1 0 0,1-1 0,-1 1 0,-2 2 0,4-4-48,-1 0 0,1 0 0,0 0 0,-1 0 0,1 0 0,0 0 0,-1 0 0,1 0 0,0-1 0,-1 1 0,1 0 0,0 0 0,-1 0 0,1-1 0,0 1 0,0 0 0,-1 0 0,1-1 0,0 1 0,0 0 0,-1 0 0,1-1 0,0 1 0,0 0 0,0-1 0,0 1 0,0 0 0,-1-1 0,1 1 0,0 0 0,0-1 0,0 1 0,0 0 0,0-1 0,0 1 0,0-1 0,0 1 0,-3-18 95,4 1-87,0 0 0,1 1 0,0-1 0,1 1 1,1 0-1,1 0 0,13-30 0,5-4-17,33-52-1,-7 29 1,3 2 0,87-92 1,-89 106 4,-29 30-2,12-14-1,-30 38-4,-1 1 1,1-1 0,-1 1-1,1 0 1,0 0 0,0 0 0,0 0-1,0 0 1,1 1 0,5-3 0,-8 4-2,0 0 0,-1 0 0,1 0 0,0 0 1,0 0-1,-1 0 0,1 0 0,0 0 0,0 1 1,-1-1-1,1 0 0,0 1 0,-1-1 0,1 0 1,0 1-1,-1-1 0,1 1 0,-1-1 0,1 1 1,-1-1-1,1 1 0,-1-1 0,1 1 0,-1-1 1,1 1-1,-1 0 0,0-1 0,1 1 1,-1 0-1,0-1 0,0 1 0,1 0 0,-1-1 1,0 1-1,0 0 0,0 0 0,0-1 0,0 2 1,1 31-36,-21 145 98,2-27 85,11 57-13,0-5 243,6-193-321,-1-1 0,0 0 0,0 1 0,-4 9 0,-5 16-9,8-62-1610,18-23 761,-9 21 58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08.5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9 0 10426,'-1'1'298,"-1"-1"-1,1 1 1,0 0 0,0 0-1,0 0 1,0-1-1,0 1 1,0 0 0,0 0-1,0 0 1,0 0-1,0 1 1,0-1 0,0 0-1,0 3 1,-12 20 1298,12-21-1453,-1 0-1,1 0 1,0 1 0,0-1 0,0 1 0,1-1 0,-1 0 0,1 1 0,0 0 0,-1-1 0,2 1 0,-1-1 0,0 1 0,2 5 0,-1-7-97,0 0 1,0-1 0,0 1 0,0-1 0,0 1 0,1-1-1,-1 0 1,0 1 0,1-1 0,-1 0 0,1 0 0,-1 0-1,1 0 1,-1 0 0,1 0 0,0 0 0,-1-1-1,1 1 1,0-1 0,0 1 0,0-1 0,0 1 0,-1-1-1,1 0 1,0 0 0,0 0 0,0 0 0,0 0 0,3-2-1,28-2 251,39-11 0,-43 8-326,56-6 0,-81 13-109,-3 0-20,0 0 0,0-1 0,0 1-1,0 0 1,0 0 0,1 0 0,-1 0-1,0 0 1,0 0 0,0 0 0,0 0-1,0 1 1,0-1 0,0 0 0,0 0-1,0 1 1,0-1 0,0 1 0,0-1 0,0 1-1,0 0 1,0-1 0,0 1 0,1 1-1,-2 5-158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10.35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34 153 6721,'23'-51'6979,"-26"60"-6335,1-1 0,1 1 0,0 0 0,0 0 0,0 0 0,2 10 0,-3 27 704,-15 41 155,-44 137-1,55-195-721,6-28-746,0-1 0,0 1 0,0 0 0,0 0 0,0 0 0,1-1 0,-1 1 0,0 0 0,0 0 0,0-1 0,1 1 0,-1 0 0,0 0 0,1-1 0,-1 1 0,0 0 0,1-1 1,-1 1-1,1-1 0,-1 1 0,1 0 0,0-1 0,-1 1 0,1-1 0,-1 0 0,1 1 0,0-1 0,-1 1 0,2-1 0,3-3 258,-5 3-285,0 0 1,0 0-1,0 0 0,0 0 0,0 0 0,0 0 0,0 1 0,0-1 0,0 0 0,0 0 0,0 0 0,0 0 0,0 0 0,0 0 0,0 0 0,1 0 0,-1 0 0,0 0 0,0 1 0,0-1 0,0 0 0,0 0 1,0 0-1,0 0 0,0 0 0,0 0 0,1 0 0,-1 0 0,0 0 0,0 0 0,0 0 0,0 0 0,0 0 0,0 0 0,0 0 0,1 0 0,-1 0 0,0 0 0,0 0 0,0 0 0,0 0 0,0 0 0,0 0 0,0 0 1,0 0-1,1 0 0,-1 0 0,0 0 0,0 0 0,0 0 0,0-1 0,0 1 0,0 0 0,0 0 0,0 0 0,0 0 0,0 0 0,0 0 0,1 0 0,-1 0 0,0-1 0,0 2-4,0-1-1,1 1 0,-1-1 0,1 1 0,-1-1 0,1 0 1,-1 1-1,1-1 0,-1 1 0,1-1 0,-1 0 1,1 0-1,0 1 0,-1-1 0,1 0 0,-1 0 0,1 0 1,0 0-1,-1 0 0,1 0 0,-1 0 0,1 0 1,0 0-1,-1 0 0,1 0 0,0 0 0,-1 0 0,1-1 1,22-6 37,-15 4-20,2 2-7,1 0 0,-1 0-1,1 1 1,-1 0 0,0 1 0,15 3-1,10-1 3,-30-2-14,20 1-6,0-1 1,42-4-1,-61 2 8,1 0 0,-1 0 1,0 0-1,1-1 0,-1 0 0,0 0 0,0-1 0,0 0 0,0 0 1,-1 0-1,1 0 0,-1-1 0,0 0 0,0 0 0,8-9 0,-11 10 2,1 0-1,-1 0 1,0 0-1,0-1 0,-1 1 1,1 0-1,-1-1 1,1 1-1,-1-1 0,0 0 1,-1 1-1,1-1 1,-1 0-1,1 0 0,-1 1 1,0-1-1,0 0 1,-1 0-1,1 1 0,-1-1 1,0 0-1,0 1 1,0-1-1,0 1 0,-1-1 1,1 1-1,-1-1 1,0 1-1,0 0 0,0 0 1,-1 0-1,1 0 1,-1 0-1,1 1 0,-1-1 1,0 1-1,0 0 1,0-1-1,0 1 0,-1 1 1,1-1-1,-7-2 1,-85-26 12,-3-2-105,98 32 83,0 0 0,-1 0 0,1 0 0,0 0-1,0 0 1,0 0 0,0 0 0,0 0-1,0 0 1,-1 0 0,1-1 0,0 1-1,0 0 1,0 0 0,0 0 0,0 0 0,0 0-1,0 0 1,0-1 0,0 1 0,0 0-1,0 0 1,0 0 0,0 0 0,0 0-1,0 0 1,-1-1 0,1 1 0,0 0 0,1 0-1,-1 0 1,0 0 0,0-1 0,0 1-1,0 0 1,0 0 0,0 0 0,0 0-1,0 0 1,0 0 0,0-1 0,0 1 0,0 0-1,0 0 1,0 0 0,0 0 0,1 0-1,-1 0 1,0 0 0,0-1 0,0 1-1,0 0 1,0 0 0,0 0 0,1 0-1,-1 0 1,0 0 0,0 0 0,0 0 0,0 0-1,0 0 1,1 0 0,9-5-98,10 1 24,-1-1 0,32-12 0,-42 13 74,0-1 0,0 0 0,-1 0 0,0-1 0,0 0 0,0 0 0,11-12 0,-11 10 6,0-1 1,-1-1 0,1 1 0,-2-1 0,1 0 0,6-17-1,-11 24 0,-1 0 0,0 0 0,0 0 0,-1 0 0,1 0 0,-1 0 0,1-1 0,-1 1 0,0 0 0,0 0 0,-1 0 0,1-1 0,-1 1 0,1 0-1,-1 0 1,0 0 0,0 0 0,0 0 0,-1 0 0,1 0 0,-1 0 0,1 1 0,-1-1 0,0 0 0,0 1 0,0-1 0,-1 1 0,-4-4 0,-3-1-24,-1 0 1,0 0-1,0 1 0,-1 1 1,0-1-1,0 2 1,0 0-1,0 0 0,-1 2 1,1-1-1,-18 0 1,-10 0-486,1 2-1,-52 4 1,74-2 48,8-1 15,1 1 0,0-1 0,0 1 0,-1 0 0,1 1 0,0 0 0,0 0 1,1 1-1,-1 0 0,-13 7 0,10 4-1981,10-2 957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11.48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05 104 6065,'-1'-1'200,"1"0"1,0 0-1,0 0 0,0 0 0,0 0 0,0 0 0,0 0 1,0 0-1,1 0 0,-1 0 0,0 0 0,0 0 0,1 0 1,-1 0-1,1 0 0,-1 1 0,0-1 0,1 0 0,0 0 1,-1 0-1,1 1 0,0-2 0,21-17 2250,-10 9-1165,-5 4-406,-5 4-635,-1 1 0,1 0 0,0-1 0,-1 1 0,1-1-1,-1 0 1,0 1 0,1-1 0,-1 0 0,0 0 0,0 0 0,0 0 0,0 0 0,-1 0 0,1 0 0,0-2-1,-1 3-171,0 0-1,-1 0 1,1 1-1,0-1 0,-1 1 1,1-1-1,-1 0 0,1 1 1,-1-1-1,1 1 1,-1-1-1,1 1 0,-1-1 1,1 1-1,-1-1 0,0 1 1,1 0-1,-1-1 0,0 1 1,1 0-1,-1 0 1,0-1-1,1 1 0,-1 0 1,0 0-1,0 0 0,0 0 1,-24-2 830,5 4-564,0 0 0,-1 2 0,1 0-1,-34 13 1,14-1-113,-49 26 0,66-29-185,-1 1 0,2 1-1,0 1 1,0 0 0,2 2-1,0 1 1,-19 24 0,30-33-31,1 0 0,1 1 0,0 1 0,0-1 0,1 1 0,0 0 0,1 0 1,1 1-1,0-1 0,0 1 0,1 0 0,1 0 0,0 0 0,1 1 0,1-1 0,1 21 0,0-27 23,0 0-1,1 0 1,0 0-1,0-1 0,0 1 1,1-1-1,0 0 1,0 1-1,1-1 0,0-1 1,0 1-1,0 0 1,0-1-1,1 0 1,0 0-1,0 0 0,1-1 1,-1 0-1,1 0 1,0 0-1,0-1 0,0 0 1,10 4-1,8 1 137,0 0 1,1-2-1,1 0 0,48 3 0,148 2 449,-124-11-3174,-95-4-477,1-16 89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14.3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2 208 3001,'-1'-2'206,"0"-1"1,1 1 0,-1-1 0,0 1 0,1-1 0,0 1 0,0-1-1,0 1 1,0-1 0,0 1 0,0-1 0,1 1 0,-1-1-1,1 1 1,0-1 0,-1 1 0,3-3 0,-1 1 309,1 0 0,0 0 0,0 0 0,0 1 0,0-1 0,1 1 0,-1 0 0,6-3 0,3-10 2245,-11 14-2456,0 1 1,0-1 0,1 0-1,-1 0 1,0 1-1,1-1 1,0 1-1,-1-1 1,3-1 0,4 4 907,2 12-307,-8-9-682,-1 0 0,0 1 0,1-1 0,-2 0 0,1 0 0,0 1 0,-1-1 0,0 0 0,0 10 0,-9 41 394,6-42-458,-7 40 183,-13 65 601,-39 118 0,38-180-375,18-44-533,1 0 0,0 1 0,0 0-1,-4 22 1,9-35-32,1 0 0,-1 0 1,0 1-1,1-1 0,-1 0 0,0 0 0,1 0 0,-1 0 0,0 0 0,1 0 0,-1 0 0,0 1 0,1-1 0,-1 0 0,0 0 0,1 0 0,-1-1 0,1 1 0,-1 0 0,0 0 0,1 0 0,-1 0 0,0 0 0,1 0 0,-1 0 0,0-1 0,1 1 0,-1 0 0,0 0 0,1-1 0,14-1 150,-10 4-134,0 0 0,0-1 1,0 0-1,0 0 0,0 0 0,0 0 0,1-1 1,-1 0-1,0 0 0,0 0 0,9-2 0,8-2-31,29-10-1,-36 10 27,19-8-7,-1-1 0,-1-2 0,0-1 1,-1-2-1,-1 0 0,-1-2 1,-1-2-1,51-48 0,-66 57 21,-1 0-1,0-1 1,-1 0-1,-1-1 1,18-31-1,-26 41-14,1-1 1,-1 1-1,0-1 0,0 1 1,-1-1-1,0 0 0,0 0 1,0 0-1,-1 0 0,0 0 1,0 0-1,0 1 0,-1-1 0,1 0 1,-2 0-1,1 0 0,-1 0 1,1 1-1,-2-1 0,1 1 1,0-1-1,-5-4 0,0-1 4,-1 1-1,-1 0 1,1 1-1,-2 0 1,1 0-1,-18-11 1,-70-40-17,69 45-22,-27-18-146,17 9-655,-1 2 0,-1 2 1,-43-15-1,38 25-2004,7 7 97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16.48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77 121 5145,'0'-11'1174,"1"0"0,2-20 0,-2 27-824,0 0 0,0-1 1,1 1-1,0 0 0,0 0 0,0 0 1,0 0-1,1 0 0,3-5 0,-4 7 35,0 0 0,0 0 0,0 0 0,1 1 0,-1-1 1,0 0-1,1 1 0,-1 0 0,1-1 0,-1 1 0,5-1 0,-5 1-256,-1 1 1,0 0-1,0-1 0,1 1 1,-1 0-1,0 0 0,0 0 1,1 0-1,-1 0 1,0 1-1,0-1 0,1 0 1,-1 0-1,0 1 0,0-1 1,1 1-1,-1-1 1,0 1-1,0 0 0,0-1 1,0 1-1,0 0 0,0 0 1,0 0-1,0 0 1,0 0-1,-1 0 0,1 0 1,1 1-1,-1 0-28,0 0 0,0 0-1,-1 1 1,1-1 0,0 0 0,-1 1 0,1-1 0,-1 1-1,0-1 1,0 0 0,0 1 0,0-1 0,0 1-1,-1-1 1,1 1 0,-1 2 0,-16 40 433,16-44-511,-77 171 628,-19 42-308,89-194-288,-1 3 143,-1 1-1,-1-1 1,-24 35-1,27-52 311,8-6-371,7 6-79,-5-4-46,0-1 0,-1 0 1,1 1-1,0-1 0,0 0 0,0 0 0,0 0 0,0 0 1,0-1-1,1 1 0,-1-1 0,0 1 0,0-1 0,0 1 1,1-1-1,2 0 0,45-5 72,-26 3-53,83-10 49,-57 6-32,1 2 0,74 2 0,-110 6-123,-15-4 81,0 0 1,0 0 0,0 0-1,0 0 1,1 0 0,-1 0-1,0 0 1,0 0 0,0 0-1,0 0 1,0 1-1,0-1 1,0 0 0,0 0-1,0 0 1,0 0 0,0 0-1,0 0 1,0 0-1,0 1 1,1-1 0,-1 0-1,0 0 1,0 0 0,0 0-1,0 0 1,0 0 0,0 1-1,0-1 1,-1 0-1,1 0 1,0 0 0,0 0-1,0 0 1,0 0 0,0 1-1,0-1 1,0 0-1,0 0 1,0 0 0,0 0-1,0 0 1,0 0 0,0 0-1,0 0 1,-1 1-1,1-1 1,-1 1-253,-1 0 0,1-1 0,-1 1 0,0 0 0,1-1 0,-1 1 0,1-1 0,-1 1 0,0-1 1,0 0-1,1 0 0,-3 0 0,10-2-4995,14-5 1604,0 1 1818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16.97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1 59 7266,'-4'-1'5662,"4"0"-5561,-11 10 2715,10-8-2736,1-1-1,-1 0 0,1 1 1,0-1-1,-1 1 1,1-1-1,0 1 0,-1-1 1,1 1-1,0-1 0,-1 1 1,1 0-1,0-1 0,0 1 1,0-1-1,0 1 1,0-1-1,0 2 0,0-1-13,0-1 0,1 1-1,-1-1 1,1 0 0,-1 1-1,0-1 1,1 0 0,-1 1-1,1-1 1,-1 0 0,1 0-1,-1 1 1,1-1 0,0 0-1,-1 0 1,1 0 0,-1 0-1,1 0 1,-1 1 0,1-1-1,0 0 1,-1 0 0,1-1-1,-1 1 1,1 0 0,-1 0-1,2 0 1,18-3 449,0 0-1,0-1 1,26-10-1,7-1-77,-26 8-283,98-21 330,-102 25-420,-1 0-1,1 1 1,37 2-1,-57 1-26,1-1-1,0 1 1,-1 0-1,1 0 1,-1 1-1,6 2 1,12 4-1272,-6-8-2900,0-3 243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17.46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 99 6985,'-9'-10'12481,"28"11"-11820,84-6 1646,174-32 1,-89 9-2090,-115 19-1813,-69 7-633,-2-7 71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20.8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17 131 3961,'2'-2'784,"0"-1"0,0 1 0,0-1-1,-1 0 1,1 1 0,-1-1 0,0 0 0,0 0 0,0 0 0,1-6 0,-1 8-547,-1-1 1,0 1 0,1 0 0,-1-1-1,0 1 1,0 0 0,0-1-1,0 1 1,0-1 0,-1 1-1,1 0 1,0-1 0,-1 1 0,1 0-1,0-1 1,-1 1 0,0 0-1,1 0 1,-1-1 0,0 1-1,0 0 1,1 0 0,-1 0 0,0 0-1,-2-1 1,-1 1-86,0 0-1,0 0 1,0 1-1,0 0 1,0 0 0,0 0-1,1 0 1,-1 0-1,0 1 1,0 0 0,-5 1-1,-6 1 205,8-2-189,-1 1 0,0 0-1,1 1 1,-1-1 0,1 2 0,-12 6 0,-39 27 361,48-31-484,1 1-1,0 0 1,1 0-1,0 1 1,0 0-1,0 0 1,1 1-1,1 0 1,-1 0-1,1 1 1,1 0-1,0 0 0,0 0 1,1 1-1,1-1 1,-4 15-1,-2 34 652,3 1 0,2 98 0,4-155-661,0 1-1,0 0 1,1 0 0,-1 0 0,1-1-1,0 1 1,0 0 0,1-1 0,-1 1 0,1-1-1,0 0 1,0 1 0,0-1 0,0 0-1,0 0 1,1 0 0,-1 0 0,1 0 0,0-1-1,0 1 1,0-1 0,0 0 0,0 0-1,1 0 1,-1 0 0,1-1 0,-1 1 0,1-1-1,6 2 1,10 1 22,1 0 0,-1-1 0,1-1 0,28-1 0,-21 0-44,18 1 16,-1-2 0,75-11 0,-103 9-17,0-2 0,0 0 0,-1 0 0,1-2 0,-1 0 0,-1-1 0,1-1 0,-1 0 0,0-1-1,17-14 1,-26 17 1,1-1-1,-1 0 0,-1 0 1,1 0-1,-1-1 0,0 0 1,-1 0-1,0 0 0,0-1 1,-1 1-1,0-1 0,-1 0 1,0 0-1,0 0 1,-1 0-1,0 0 0,0-1 1,-2-16-1,0 5 10,-1-1 0,-2 0 0,0 1 0,-1 0 0,-1 0 0,-17-39 0,15 43 4,0 1-1,-2 1 1,1 0 0,-2 0-1,0 1 1,-1 0-1,0 1 1,-1 1 0,-27-22-1,31 28-238,-1-1-1,0 1 1,-1 1-1,1 0 1,-1 0-1,0 1 1,-1 0-1,1 1 1,0 1-1,-1 0 1,0 0-1,1 1 1,-1 0-1,0 1 0,0 1 1,-13 2-1,10 1-2438,12 0 101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39:18.47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42 57 6913,'-5'-27'7447,"0"-2"-610,-5 42-4950,6 2-1218,0 1 0,2 0 1,-1 1-1,2-1 0,0 24 1,-1 4-321,-10 144 410,-70 764 2185,79-941-2861,-1-19-41,1-21-140,15-20-4871,-9 39 3164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23.8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5 7001,'6'10'6483,"-5"-9"-6068,0 1-1,0-1 1,0 0 0,-1 1 0,1-1 0,0 0-1,-1 1 1,1-1 0,-1 1 0,1-1-1,-1 4 1,1-4-346,-1 0 0,1 1 0,0-1 0,0 0 0,-1 0 1,1 0-1,0 0 0,0 0 0,0 0 0,0 0 0,0 0 0,0 0 0,0 0 0,1-1 0,-1 1 0,0 0 0,0-1 0,1 1 0,-1-1 0,0 0 0,1 1 0,-1-1 0,0 0 0,1 0 0,-1 1 0,3-2 0,38 2 821,9-9-103,14-3-219,-58 11-534,-1 0 1,0 0 0,0 0 0,0 0-1,0 1 1,0 0 0,0 1 0,7 2-1,2 6 27,-3-2-28,-11-8-62,0 0 1,-1 0 0,1 0 0,-1-1 0,1 1 0,-1 0 0,1 0 0,0 0 0,-1-1 0,1 1-1,-1 0 1,1-1 0,-1 1 0,0-1 0,1 1 0,-1 0 0,1-1 0,-1 1 0,0-1 0,1 1-1,-1-1 1,0 1 0,1-1 0,-1 1 0,0-1 0,0 1 0,1-2 0,14-35-4297,-7 14 257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24.4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61 7970,'5'-9'3706,"-5"8"-3429,0 1 1,1-1-1,-1 0 0,0 0 1,1 0-1,-1 0 0,1 1 0,-1-1 1,1 0-1,-1 0 0,1 1 1,-1-1-1,1 0 0,1 0 0,9-4 226,0 0-1,0 0 0,1 2 1,0-1-1,0 1 0,0 1 1,23-2-1,-12 1-142,-16 2-296,6-1 66,-1 1 0,1 0-1,-1 0 1,23 3-1,-32-2-76,1 1 0,-1 0 0,0-1 0,0 1 1,0 1-1,0-1 0,1 0 0,-2 1 0,1 0 0,0-1 0,0 1 0,-1 0 0,1 0 0,-1 1 0,1-1 0,-1 1 0,0-1 0,0 1 0,0-1 0,0 1 0,-1 0 0,1 0 0,1 5 0,-1-2 69,0 1 0,0 0 0,-1 0 0,0 0 0,0 0 0,0 0 0,-1 1 0,0-1 0,-1 0 0,-1 8-1,-3 9 270,-12 38 0,5-25-129,1 3-15,-38 118 349,40-136-535,-1-1-1,0 0 1,-2-1 0,0 0-1,-19 22 1,29-40-49,0 0 0,0 0 1,0 1-1,1-1 0,-1 1 0,1-1 1,0 1-1,-1 0 0,1 0 1,1-1-1,-1 1 0,0 0 0,1 0 1,-1 0-1,1 0 0,0 5 0,0-6-10,1-1-1,-1 1 1,1-1-1,0 1 1,0-1-1,0 1 1,0-1-1,0 1 1,0-1-1,0 0 1,0 0-1,0 0 1,0 1-1,1-1 1,-1 0-1,1 0 1,-1-1-1,0 1 1,1 0-1,0 0 1,-1-1-1,1 1 1,-1-1-1,1 1 1,0-1-1,-1 0 1,1 0-1,0 0 1,-1 0-1,3 0 1,13 0 7,0-1 1,-1 0 0,1-2-1,0 0 1,-1 0 0,31-12-1,-2 1-7,-29 14-1194,-38 6-897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26.02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0 19 4833,'-10'2'5881,"21"2"-2549,31 5-785,-32-7-1863,29 9 626,-25-7-785,1-1 1,20 3-1,-29-5-471,0-1 0,0 0 0,-1 0 1,1-1-1,0 0 0,-1 0 0,1 0 0,-1-1 0,11-4 0,-6 2-124,-1-1 0,1-1 0,-1 1 0,0-1 0,12-12 0,-21 18 20,0 0-1,0 0 1,0 0-1,0 0 1,0 0-1,0 0 1,-1 0 0,1 0-1,0 0 1,0 0-1,0 0 1,0 0-1,0 0 1,0 0-1,0 0 1,0 0-1,0 0 1,0 0-1,0-1 1,-1 1-1,1 0 1,0 0-1,0 0 1,0 0-1,0 0 1,0 0-1,0 0 1,0 0-1,0 0 1,0 0-1,0-1 1,0 1 0,0 0-1,0 0 1,0 0-1,0 0 1,0 0-1,0 0 1,0 0-1,0 0 1,0-1-1,0 1 1,0 0-1,0 0 1,0 0-1,0 0 1,0 0-1,0 0 1,0 0-1,0 0 1,0 0-1,0 0 1,0-1-1,1 1 1,-1 0 0,0 0-1,0 0 1,0 0-1,0 0 1,0 0-1,0 0 1,0 0-1,0 0 1,0 0-1,0 0 1,1 0-1,-10-1-1408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26.56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7 22 6865,'2'-2'9,"14"-14"3129,-14 12-1030,-11 11-752,2-1-1087,1 1 0,0-1 0,0 1-1,1 1 1,0-1 0,0 1 0,1 0-1,-1 0 1,2 0 0,-1 0 0,-3 15-1,-2 12 522,-6 56-1,13-80-685,0 8 20,-1-7-51,1 1 0,1-1 1,0 1-1,1 0 1,0-1-1,3 18 0,-2-28-60,-1-1 0,1 1-1,0-1 1,-1 1-1,1-1 1,0 0 0,0 1-1,0-1 1,0 0-1,0 1 1,1-1 0,-1 0-1,0 0 1,0 0 0,1 0-1,-1 0 1,1-1-1,-1 1 1,1 0 0,-1-1-1,1 1 1,-1-1-1,1 1 1,-1-1 0,1 0-1,0 1 1,-1-1-1,1 0 1,0 0 0,-1 0-1,3-1 1,7 1 24,0-2-1,-1 1 1,18-6 0,-20 5-23,17-5-78,1 2 0,0 0 0,45-1 1,-70 6-261,10-1-380,-7-4-3297,-4-5 248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26.9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0 34 6785,'2'-5'1066,"1"0"-1,0 1 0,0 0 1,0 0-1,7-8 0,-24 58 2954,-9 23-2498,-27 135 1,11 77-841,37-263-692,-1 13 99,0 43 1,3-66-124,1 0 1,0 0 0,0 0 0,0 0 0,1-1 0,1 1-1,-1 0 1,1-1 0,0 1 0,6 9 0,-2-10-1453,-2-6 66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28.7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5 15 6545,'-15'2'2815,"22"-6"-397,27-6-49,-8 8-1444,1 1 0,-1 1 1,1 2-1,26 4 0,56 3 248,-108-9-1292,-1-1 0,1 1 0,0 0 0,-1-1 0,1 1 1,-1-1-1,1 1 0,-1-1 0,1 1 0,-1-1 0,1 1 0,-1-1 1,1 0-1,-1 1 0,0-1 0,1 0 0,-1 1 0,0-1 1,1 0-1,-1 1 0,0-1 0,0 0 0,0 0 0,0 1 0,0-2 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29.39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400 37 7482,'1'-2'227,"13"-19"1387,-10 12 299,-4 8-1842,0 1 1,0 0-1,0 0 0,0 0 0,0 0 1,0 0-1,0-1 0,0 1 0,0 0 1,0 0-1,0 0 0,0 0 1,0 0-1,0 0 0,0-1 0,0 1 1,0 0-1,0 0 0,0 0 0,0 0 1,0 0-1,0 0 0,-1-1 0,1 1 1,0 0-1,0 0 0,0 0 1,0 0-1,0 0 0,0 0 0,-1 0 1,1 0-1,0 0 0,0 0 0,0 0 1,0 0-1,0-1 0,0 1 0,-1 0 1,1 0-1,0 0 0,0 0 1,0 0-1,0 0 0,-3 1 108,1-1 0,0 1 1,0-1-1,0 1 0,1 0 0,-1 0 0,0 0 0,0 0 1,0 0-1,1 0 0,-1 0 0,0 0 0,1 1 0,-1-1 1,1 1-1,-1-1 0,0 3 0,-23 32 892,20-28-841,-104 190 1588,29-50-1111,27-61-317,-37 68 316,87-148-630,-1 0 1,2 0-1,-1 1 0,1-1 1,0 0-1,1 1 0,0-1 1,-1 16-1,2-20-46,1 1-1,-1 0 1,1 0 0,0-1-1,0 1 1,0 0 0,0-1 0,1 1-1,0-1 1,0 0 0,-1 1 0,2-1-1,-1 0 1,0 0 0,1 0-1,-1-1 1,1 1 0,0-1 0,0 1-1,3 1 1,10 5-17,0 0 0,1-2 0,-1 0 0,1 0 1,0-2-1,1 0 0,0-1 0,-1-1 0,1-1 0,0 0 0,0-2 0,0 1 0,1-2 0,-1-1 0,24-5 0,-27 3 2,1-2 0,-1 0-1,-1-1 1,1 0-1,-1-1 1,0 0 0,-1-2-1,0 1 1,0-2-1,-1 0 1,-1 0 0,0-1-1,0 0 1,-1-1-1,-1 0 1,14-25 0,-21 34-6,0-1 0,0 1 1,0-1-1,-1 1 1,0-1-1,0 0 1,0 1-1,0-1 0,-1 0 1,0-6-1,0 9-3,-1 0-1,1 0 1,-1 0-1,1 0 0,-1 0 1,0 1-1,0-1 0,1 0 1,-1 0-1,-1 1 1,1-1-1,0 0 0,0 1 1,-1-1-1,1 1 1,-1 0-1,1-1 0,-1 1 1,1 0-1,-1 0 1,0 0-1,0 0 0,1 0 1,-1 0-1,0 1 1,-3-2-1,-4 0 2,0 0 1,0 1 0,0 0-1,0 1 1,0-1-1,0 2 1,0-1-1,0 1 1,0 1-1,-13 3 1,-14 5-8,-41 19 0,50-18 2,-6 1-80,6-2-404,0 1-1,-44 24 1,70-34 417,1-1-1,0 0 1,-1 0 0,1 1 0,-1-1 0,1 0 0,0 0 0,-1 1 0,1-1 0,0 0 0,-1 1 0,1-1 0,0 0-1,-1 1 1,1-1 0,0 1 0,0-1 0,0 1 0,-1-1 0,1 0 0,0 1 0,0-1 0,0 1 0,0 0 0,10 5-1032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31.32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8 143 3041,'-15'5'522,"10"-3"93,-1 0 0,1-1 0,-1 1 0,1-1 0,-1-1 0,1 1 0,-10-1 0,16 0-461,-1 0-1,1 0 1,-1 1-1,0-1 1,1 0-1,-1 0 1,1 0-1,-1-1 0,1 1 1,-1 0-1,0 0 1,1 0-1,-1 0 1,1 0-1,-1 0 1,1-1-1,-1 1 1,0 0-1,1 0 1,-1-1-1,0 1 1,1 0-1,-1 0 1,0-1-1,1 1 1,-1 0-1,0-1 1,0 1-1,1 0 1,-1-1-1,0 1 1,0-1-1,0 1 1,1 0-1,-1-1 0,0 1 1,0-1-1,0 1 1,0-1-1,0 1 1,0-1-1,0 1 1,0 0-1,0-1 1,0 1-1,0-1 1,0 1-1,0-1 1,-1 1-1,1 0 1,0-1-1,0 1 1,0-1-1,-1 1 1,1 0-1,0-1 1,0 1-1,-1 0 1,1-1-1,0 1 1,-1 0-1,1-1 0,0 1 1,-1 0-1,1 0 1,0 0-1,-1-1 1,0 1-1,7 0-95,-1-1 0,1 1-1,0-1 1,-1-1-1,1 1 1,-1-1 0,1 0-1,-1 0 1,0 0-1,0-1 1,6-3 0,10-4 44,20-10 67,107-43 338,-132 58-423,0 0 0,-1 1 0,2 1-1,-1 1 1,0 0 0,1 1 0,24 1 0,-39 0-41,1 0 0,-1 0 0,0 1 0,0-1 0,0 1 0,0-1 0,0 1 0,0-1 0,0 1 0,-1 0 0,1 0 0,0 0 0,0 0 0,0 1 0,-1-1 0,1 0 1,-1 1-1,3 2 0,-3-3 7,0 1 1,-1 0 0,1 0 0,0-1 0,-1 1 0,1 0-1,-1 0 1,0 0 0,1 0 0,-1 0 0,0 0 0,0 0-1,-1 0 1,1 0 0,0-1 0,-1 4 0,-3 6 124,0 0 0,0 0 0,-1 0 0,-1-1 0,-7 11 0,9-15-168,-197 298 1325,165-258-1136,26-34-117,0 0 0,1 0 1,0 1-1,1 0 0,-7 18 0,14-30-74,0 1 0,1-1-1,-1 0 1,0 1 0,1-1-1,0 0 1,-1 1 0,1-1-1,0 1 1,0-1 0,-1 1 0,1-1-1,0 0 1,1 1 0,-1-1-1,0 1 1,0-1 0,0 0-1,1 1 1,-1-1 0,1 1-1,-1-1 1,1 0 0,0 0 0,-1 1-1,1-1 1,0 0 0,0 0-1,0 0 1,0 0 0,0 0-1,0 0 1,0 0 0,0 0-1,1 0 1,-1 0 0,0-1 0,0 1-1,1 0 1,-1-1 0,0 1-1,1-1 1,-1 0 0,2 1-1,8 1 14,0-1 0,0-1-1,0 1 1,21-3 0,-14 1 1,43-3-3,50-1 65,-95 5-137,1 1-1,0 1 1,0 1 0,21 5 0,0 7-3570,-25-11 2109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32.3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5 58 3649,'-3'-13'3854,"3"13"-3778,0-1 0,-1 0-1,1 0 1,0 1 0,0-1 0,0 0 0,0 0-1,-1 1 1,1-1 0,0 0 0,0 0-1,0 1 1,1-1 0,-1 0 0,0 0-1,0 1 1,0-1 0,1 0 0,-1 1 0,0-1-1,0 0 1,1 1 0,-1-1 0,1 0-1,-1 1 1,1-1 0,-1 1 0,1-1-1,-1 1 1,1-1 0,-1 1 0,2-1-1,1-2 550,12-9 1022,-11 4 2992,0 9-2312,-4-1-2291,0 0 0,0-1 0,0 1-1,0 0 1,1 0 0,-1 0-1,0 0 1,0 0 0,0 0 0,0 0-1,1 0 1,-1 0 0,0 0-1,0 0 1,0 0 0,1 0 0,-1 0-1,0 0 1,0 1 0,0-1 0,0 0-1,1 0 1,-1 0 0,0 0-1,0 0 1,0 0 0,0 0 0,0 0-1,0 1 1,1-1 0,-1 0-1,0 0 1,0 0 0,0 0 0,0 0-1,0 1 1,0-1 0,0 0-1,0 0 1,0 0 0,0 0 0,0 1-1,1-1 1,-1 0 0,0 0 0,0 0-1,0 0 1,0 1 0,0-1-1,-1 0 1,0 5 120,0 0-1,0-1 1,-1 1 0,1 0-1,-1-1 1,0 0 0,-1 1-1,1-1 1,-5 5 0,-2 6 24,0 1-80,-70 139 368,71-136-400,1 0 1,1 0-1,0 1 0,2 0 1,0 0-1,-1 31 0,4-46-34,1-1 0,0 1-1,1-1 1,-1 1-1,1-1 1,0 1 0,0-1-1,2 6 1,-2-8-19,0-1 1,0 1-1,0-1 1,0 1-1,0-1 0,0 0 1,0 0-1,1 1 1,-1-1-1,0 0 0,1 0 1,-1 0-1,1 0 1,-1-1-1,1 1 0,-1 0 1,1-1-1,0 1 1,-1-1-1,1 1 0,0-1 1,0 0-1,3 1 1,17-1 53,0-1 1,1-1 0,22-4 0,19-2-47,8 3-11,57-5 10,-121 9-40,0 0-1,0-1 1,14-4 0,-21 6-118,0-1-1,0 1 0,0 0 1,0-1-1,0 1 1,0 0-1,0-1 1,0 0-1,0 1 0,0-1 1,-1 1-1,1-1 1,0 0-1,0 0 1,-1 1-1,1-1 1,0 0-1,-1 0 0,1 0 1,0 0-1,-1 0 1,1 0-1,-1 0 1,0 0-1,1 0 0,-1 0 1,0 0-1,0 0 1,0 0-1,1 0 1,-1 0-1,0 0 1,0 0-1,-1-1 0,1 1 1,0 0-1,0 0 1,-1-2-1,-8-13-3241,-4-4 1119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32.72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5 50 8882,'8'-15'1376,"-7"12"-906,0 0-1,1 0 1,-1 0-1,0 0 0,1 1 1,0-1-1,0 1 1,0-1-1,0 1 1,0 0-1,4-4 0,-6 6-417,0 0-1,1 0 0,-1 0 0,0 0 0,0 0 0,1 0 0,-1 0 1,0 0-1,1 0 0,-1 0 0,0 0 0,0 0 0,1 0 1,-1 0-1,0 0 0,1 1 0,-1-1 0,0 0 0,0 0 0,0 0 1,1 0-1,-1 1 0,0-1 0,0 0 0,1 0 0,-1 0 1,0 1-1,0-1 0,0 0 0,0 0 0,1 0 0,-1 1 0,0-1 1,0 0-1,0 1 0,0-1 0,0 0 0,0 0 0,0 1 1,0-1-1,0 0 0,0 0 0,0 1 0,0-1 0,0 0 0,0 1 1,0-1-1,0 1 0,0 16 855,-5 20-176,-2 0 1,-17 52-1,7-26-408,12-42-231,-40 174 487,36-150-459,3 1-1,-1 59 1,7-102-114,3 65 121,-2-64-119,-1 0-1,1 1 1,0-1 0,0 0 0,0 1 0,1-1 0,0 0 0,-1 0 0,2 0 0,-1-1-1,0 1 1,4 4 0,-6-8-66,0 1 1,1-1-1,-1 0 0,0 1 0,1-1 0,-1 0 0,1 1 0,-1-1 1,0 0-1,1 0 0,-1 0 0,1 1 0,-1-1 0,1 0 0,-1 0 1,1 0-1,-1 0 0,1 0 0,-1 0 0,1 0 0,-1 0 1,1 0-1,-1 0 0,1 0 0,-1 0 0,1 0 0,-1 0 0,1 0 1,-1 0-1,1-1 0,-1 1 0,0 0 0,1 0 0,-1-1 0,1 1 1,-1 0-1,0 0 0,1-1 0,-1 1 0,0 0 0,1-1 0,-1 1 1,0-1-1,1 1 0,-1-1 0,0 1 0,0 0 0,1-1 1,-1 1-1,0-1 0,0 1 0,0-1 0,0 1 0,0-1 0,0 1 1,0-1-1,0 1 0,0-1 0,0 1 0,0-1 0,0 0 0,1-17-139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39:19.4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7 13 7234,'0'0'330,"0"-1"1,0 1-1,0-1 1,0 0-1,0 1 1,0-1 0,-1 1-1,1-1 1,0 1-1,0-1 1,-1 1 0,1-1-1,0 1 1,-1-1-1,1 1 1,0-1-1,-1 1 1,1 0 0,-1-1-1,1 1 1,-1 0-1,1-1 1,-1 1 0,1 0-1,-1 0 1,1-1-1,-1 1 1,0 0 0,-1 15 6171,-3 11-2759,0-10-3400,0-1 0,0 1-1,2 0 1,0 0 0,1 1 0,0 31 0,-1-2-44,-37 515 1648,33-445-1746,14 217 1,-7-332-190,0-1 0,0 1 0,0 0 0,0-1 0,0 1-1,-1 0 1,1-1 0,0 1 0,0-1 0,0 1 0,0 0 0,-1-1 0,1 1 0,0-1 0,-1 1 0,1-1 0,0 1 0,-1-1 0,1 1-1,-1-1 1,1 1 0,-1-1 0,1 0 0,-1 1 0,1-1 0,-1 0 0,1 1 0,-1-1 0,1 0 0,-1 0 0,1 1 0,-2-1-1,1 0 4,0 1-1,0-1 1,0 1-1,0-1 0,0 1 1,0 0-1,0-1 0,0 1 1,0 0-1,0 0 0,0-1 1,1 1-1,-1 0 1,0 0-1,0 0 0,1 0 1,-2 2-1,-6 22-494,4-12-412,8-28-369,13-59-8606,-5 22 5819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50:34.04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42 159 6721,'11'-13'1719,"-9"11"-1070,0-1-1,1 0 0,-1 0 1,0 0-1,0 0 0,1-4 1,10-16 935,-8 17-999,-1 0-1,-1-1 1,1 1-1,-1-1 0,3-11 1,-5 16-497,-1 1 1,0 0-1,0-1 1,1 1-1,-1 0 1,0-1-1,-1 1 1,1 0-1,0-1 1,0 1-1,0 0 1,-1-1-1,1 1 1,-1 0-1,1 0 1,-1-1-1,1 1 1,-1 0-1,0 0 1,0 0-1,1 0 1,-1 0-1,0 0 1,0 0-1,0 0 1,0 0-1,0 0 1,0 0-1,-1 1 1,1-1 0,0 0-1,0 1 1,0-1-1,-1 1 1,1-1-1,-3 1 1,-6-3 158,-1 1 1,0 0-1,0 0 1,0 2-1,0-1 1,0 1-1,0 1 1,0 0-1,0 0 1,0 1-1,0 1 1,0 0-1,-10 4 1,-7 5-174,0 0 1,1 2 0,-38 25-1,39-21-53,2 1-1,0 2 1,1 0 0,1 1-1,1 1 1,2 1 0,0 1-1,1 1 1,2 0 0,0 1-1,2 1 1,1 1 0,1-1-1,2 2 1,-8 31 0,15-42-11,0-1 1,2 1 0,0 0-1,0-1 1,2 1 0,1 0-1,0-1 1,1 1 0,1-1-1,0 0 1,2 0 0,0 0-1,1-1 1,1 0 0,0 0-1,2-1 1,11 17 0,-15-26-10,0 0 0,0-1-1,0 0 1,1 0 0,0 0 0,0-1 0,1 0 0,-1-1 0,17 8-1,-12-8 3,1 1 0,0-2 0,0 0-1,0 0 1,26 0 0,-6-3 6,-1-1 0,0-2 0,0-2 0,51-13 0,-51 10 9,0-2-1,-1-1 0,0-1 0,0-1 0,-2-2 1,0-1-1,35-26 0,-60 39-5,-1 0-1,1 0 1,0 0 0,-1-1 0,0 0-1,6-7 1,-9 10-8,1 0-1,-1 0 1,1 0-1,-1 0 0,0 0 1,0 0-1,1 0 1,-1 0-1,0 0 1,0 0-1,0 0 0,0 0 1,0 0-1,0-1 1,0 1-1,-1 0 1,1 0-1,0 0 1,-1 0-1,1 0 0,0 0 1,-1 1-1,1-1 1,-1 0-1,0 0 1,1 0-1,-1 0 0,0 0 1,1 1-1,-1-1 1,0 0-1,0 1 1,0-1-1,0 0 1,1 1-1,-1-1 0,0 1 1,0 0-1,0-1 1,0 1-1,-2-1 1,-12-5 10,-1 1 0,0 0 0,0 0 0,0 2 0,0 0 0,-23 0 0,-106 1-14,71 4-5,-83 14 0,122-11-80,0 3 1,0 1 0,0 1-1,-47 22 1,70-26-400,0 0 1,0 1-1,-20 16 0,29-20 277,-1 0-1,1 0 0,0 0 0,0 0 0,0 1 0,0 0 0,1-1 0,-1 1 0,1 0 1,0 0-1,0 0 0,0 0 0,1 1 0,-2 6 0,3-8 87,0 0-1,0-1 1,0 1 0,1 0-1,-1-1 1,1 1 0,-1-1-1,1 1 1,0-1 0,2 4-1,-3-6 11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39:25.21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63 232 1440,'3'-14'1740,"-1"0"-1,-1-1 1,0-19 0,2-26 1557,2 4-616,-4 17 4264,-8 94-4414,0-15-2322,-2 30 30,-13 175 224,22-241-405,0 5-30,0-1 1,0 0-1,1 0 1,0 0-1,0 0 1,5 14-1,-6-22-17,0 0 0,0 0-1,1 1 1,-1-1 0,0 0-1,0 0 1,1 0 0,-1 1-1,0-1 1,1 0 0,-1 0-1,0 0 1,1 0 0,-1 0-1,0 1 1,1-1 0,-1 0-1,0 0 1,1 0 0,-1 0-1,0 0 1,1 0 0,-1 0-1,0 0 1,1 0 0,-1 0-1,0-1 1,1 1 0,-1 0-1,0 0 1,1 0 0,-1 0-1,0 0 1,1-1 0,-1 1-1,0 0 1,0 0 0,1-1-1,-1 1 1,0 0 0,0 0-1,1-1 1,-1 1 0,0 0-1,0 0 1,0-1 0,1 0 0,14-19 434,-10 14-313,-1 3-126,-1 0-1,1 0 1,0 0 0,0 0-1,1 1 1,-1 0 0,1 0-1,-1 0 1,1 0 0,-1 1-1,1 0 1,0 0 0,0 0-1,-1 0 1,1 1 0,0 0-1,0 0 1,7 1 0,11 1-7,0 2-1,34 8 1,-20-2 3,0 1 0,-1 1 0,0 3 0,38 20 0,-60-27 3,-1 0 0,-1 0 0,0 1-1,0 1 1,0 0 0,-2 0 0,1 2-1,-1-1 1,-1 1 0,0 0 0,0 1 0,-2 0-1,11 22 1,-9-11-3,13 47 0,-21-63 93,1 0 0,-1 0 0,0 1 0,0-1 0,-1 0 0,0 1 0,-1-1 0,0 0 0,-4 17 0,3-21 27,1-1 1,-1 1-1,-1 0 0,1-1 1,0 1-1,-1-1 0,0 0 1,0 0-1,0 0 1,0 0-1,0 0 0,0-1 1,-1 1-1,1-1 0,-1 0 1,0 0-1,-6 2 0,-6 2 87,0-1 0,0-1 0,-20 3 0,-45 2-82,0-3-1,-139-9 1,58-1-607,149 5 368,7-1-356,-1 0 0,1 0-1,-1-1 1,-12-2 0,18 3 94,-1-1 0,0 0 0,1 1 0,-1-1 0,1 0 0,-1 0 0,1 0 0,-1 0 0,1 0 0,-1 0 0,1-1 0,0 1 0,0 0-1,0-1 1,-1 1 0,1 0 0,1-1 0,-1 0 0,0 1 0,0-1 0,1 1 0,-2-4 0,-4-18-273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39:26.00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7 51 8834,'-1'1'565,"-1"0"0,1-1-1,-1 1 1,1-1 0,0 1 0,-1-1 0,1 0 0,-1 0 0,1 1-1,-1-1 1,1 0 0,0 0 0,-1 0 0,1-1 0,-4 1 3670,10 3-2247,2 2-2065,1-1 395,0 0 0,0-1 0,0 0 0,0 0 0,1-1 0,-1 0 0,12 2 0,66 1 917,-32-3-733,1 3-150,0 1 80,0-2-1,0-3 1,60-7 0,358-89 1718,-469 94-2146,3-2 57,1 2 0,-1-1 0,1 1 0,0 0 0,7 0 0,-14 1-58,0 0 1,0 0 0,0 0 0,0 1-1,0-1 1,-1 0 0,1 0 0,0 1-1,0-1 1,0 1 0,0-1 0,-1 0-1,1 1 1,0-1 0,0 1-1,-1 0 1,1-1 0,0 1 0,0 1-1,-1-1-18,1 0 0,-1 0 0,1 0 0,-1 1 0,0-1 0,0 0 0,1 1 0,-1-1 0,0 0 0,0 0 0,0 1 1,-1-1-1,1 0 0,0 1 0,0-1 0,-1 0 0,0 2 0,0 1-454,0 1-1220,0 9-699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39:20.96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9 17 4697,'6'-7'6060,"-6"7"-5796,0-1 0,0 0 0,1 1 0,-1-1 0,0 1 0,0-1 0,1 1 0,-1 0 0,1-1 0,-1 1 0,0-1 0,1 1 1,-1 0-1,1-1 0,-1 1 0,1 0 0,-1-1 0,1 1 0,-1 0 0,1 0 0,-1-1 0,1 1 0,-1 0 0,1 0 0,1 0 815,-9 32 2042,1-6-2537,-49 445 3112,20-145-2703,31-295-960,-12 126 63,13-121-49,3 0 0,5 47-1,-3-76 25,-2-14-93,-1-16-1236,-7-19-4926,-1 15 3769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39:21.65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82 14 8570,'12'-14'12173,"-18"24"-10582,-3 8-688,1 0 0,1 0-1,1 1 1,-5 24 0,-10 82 871,12-64-1747,-24 177 972,-5 303 1,44-428-800,-3-70-157,-2 58-1,-1-99-42,0 0-1,0 0 1,0-1-1,0 1 0,0 0 1,-1-1-1,1 1 1,-1 0-1,1-1 1,-1 1-1,0 0 0,0-1 1,1 1-1,-1-1 1,0 0-1,-2 3 0,2-4-19,1 0-1,-1 1 1,1-1-1,0 0 0,-1 0 1,1 0-1,-1 0 1,1 0-1,0 0 1,-1 0-1,1 0 0,-1 0 1,1 0-1,-1 0 1,1 0-1,0 0 0,-1 0 1,1 0-1,-1 0 1,1 0-1,0 0 0,-1-1 1,1 1-1,-1 0 1,-12-14-1447,10 9 503,0 1 1,1 0-1,0-1 0,0 0 0,-1-5 1,-3-14-138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39:27.57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20 83 4761,'7'-8'1082,"-1"-1"1,0 0-1,6-12 0,-10 18-36,-1 0 0,0-1-1,1 1 1,-1-1 0,-1 1-1,1-1 1,0 0 0,-1-3-1,0 14-534,-1 0-1,-1 0 1,1 0-1,-1 0 1,0 0 0,-1 0-1,-2 6 1,-30 54-594,18-36 526,13-22-387,-15 25 165,2 0-1,2 2 0,-22 72 1,37-107-216,0-1 1,0 1-1,0-1 1,0 0-1,0 1 0,0-1 1,0 1-1,0-1 1,1 0-1,-1 1 1,0-1-1,0 1 1,0-1-1,0 0 1,1 1-1,-1-1 0,0 0 1,0 1-1,1-1 1,-1 0-1,0 1 1,1-1-1,-1 0 1,0 0-1,1 1 0,-1-1 1,0 0-1,1 0 1,-1 0-1,1 0 1,-1 1-1,0-1 1,1 0-1,-1 0 1,1 0-1,-1 0 0,0 0 1,1 0-1,-1 0 1,1 0-1,-1 0 1,1 0-1,0-1 1,26-1 118,-16 0-49,78-8 26,-58 5-100,59-1 0,-79 7-3,-1-1 0,1 1 0,-1 1 0,1 0-1,-1 1 1,0 0 0,0 0 0,0 1 0,15 8 0,7 10-2,-1 0 0,-1 2 0,41 43 0,-7-6 14,-47-46 43,43 41-106,-53-48 189,-1-1 0,0 1 0,0 0 0,-1 1 0,0-1 0,5 12 0,-10-19-58,1 1 0,-1-1 0,1 1 0,-1-1 0,1 1 0,-1 0 0,0-1 0,0 1 0,0-1 0,0 1 0,0 0 0,0-1 0,-1 1 0,1 0 0,0-1 0,-1 1 0,1-1 1,-1 1-1,0-1 0,1 1 0,-1-1 0,0 1 0,0-1 0,0 0 0,0 0 0,0 1 0,0-1 0,0 0 0,-1 0 0,1 0 0,0 0 0,-1 0 0,1 0 0,-1-1 0,1 1 0,-1 0 0,-2 0 0,-8 4 133,0-1 0,0-1 0,0 0 0,-13 1 0,7-1-105,-59 9-56,0-4 0,-121-3-1,118-5-529,41 2-1978,-41 7 0,62-6 411,-9-1-30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8-06T15:39:28.30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38 8034,'7'-6'881,"13"-10"5781,-22 23-2166,2-7-4428,0 1-1,1 0 1,-1-1-1,0 1 0,0 0 1,1-1-1,-1 1 1,0-1-1,1 1 0,-1 0 1,1-1-1,-1 1 1,1-1-1,-1 1 1,1-1-1,-1 1 0,1-1 1,-1 0-1,1 1 1,-1-1-1,1 0 0,0 1 1,0-1-1,23 3 786,0-1 0,-1 0 0,28-4-1,17 2-263,138 19 414,-125-9-465,0-4 1,91-4 0,-142-6-379,0-1-1,-1-2 0,0 0 1,44-19-1,2 1 79,-75 24-234,0 1 0,1 0 0,-1 0 0,1-1-1,-1 1 1,0 0 0,1 0 0,-1 0 0,1 0 0,-1 0 0,0 0 0,1 0 0,-1 0 0,1 0-1,-1 0 1,1 0 0,-1 0 0,0 0 0,1 0 0,-1 0 0,1 0 0,-1 0 0,0 0 0,1 0-1,-1 1 1,1-1 0,-1 0 0,0 0 0,1 1 0,-1-1 0,0 0 0,1 1 0,-5 13-16,-22 21-955,23-31 501,-25 33-5068,19-32 321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68339" cy="356357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317964" y="0"/>
            <a:ext cx="4068339" cy="356357"/>
          </a:xfrm>
          <a:prstGeom prst="rect">
            <a:avLst/>
          </a:prstGeom>
        </p:spPr>
        <p:txBody>
          <a:bodyPr vert="horz" lIns="94229" tIns="47114" rIns="94229" bIns="47114" rtlCol="0"/>
          <a:lstStyle>
            <a:lvl1pPr algn="r">
              <a:defRPr sz="1200"/>
            </a:lvl1pPr>
          </a:lstStyle>
          <a:p>
            <a:fld id="{36B21AC1-5EFD-48A3-839B-C74A668FD356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63813" y="887413"/>
            <a:ext cx="4260850" cy="23971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8848" y="3418066"/>
            <a:ext cx="7510780" cy="2796600"/>
          </a:xfrm>
          <a:prstGeom prst="rect">
            <a:avLst/>
          </a:prstGeom>
        </p:spPr>
        <p:txBody>
          <a:bodyPr vert="horz" lIns="94229" tIns="47114" rIns="94229" bIns="47114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746119"/>
            <a:ext cx="4068339" cy="356356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317964" y="6746119"/>
            <a:ext cx="4068339" cy="356356"/>
          </a:xfrm>
          <a:prstGeom prst="rect">
            <a:avLst/>
          </a:prstGeom>
        </p:spPr>
        <p:txBody>
          <a:bodyPr vert="horz" lIns="94229" tIns="47114" rIns="94229" bIns="47114" rtlCol="0" anchor="b"/>
          <a:lstStyle>
            <a:lvl1pPr algn="r">
              <a:defRPr sz="1200"/>
            </a:lvl1pPr>
          </a:lstStyle>
          <a:p>
            <a:fld id="{5E16D109-2853-4FED-A8F7-512F310A99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587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2289" fontAlgn="base">
              <a:spcBef>
                <a:spcPct val="0"/>
              </a:spcBef>
              <a:spcAft>
                <a:spcPct val="0"/>
              </a:spcAft>
              <a:defRPr/>
            </a:pPr>
            <a:fld id="{921580F4-5534-4CC4-A44A-97FF4BFAEBEB}" type="slidenum">
              <a:rPr lang="en-US">
                <a:solidFill>
                  <a:srgbClr val="000000"/>
                </a:solidFill>
                <a:latin typeface="Arial" pitchFamily="34" charset="0"/>
              </a:rPr>
              <a:pPr defTabSz="942289"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4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2289" fontAlgn="base">
              <a:spcBef>
                <a:spcPct val="0"/>
              </a:spcBef>
              <a:spcAft>
                <a:spcPct val="0"/>
              </a:spcAft>
              <a:defRPr/>
            </a:pPr>
            <a:fld id="{921580F4-5534-4CC4-A44A-97FF4BFAEBEB}" type="slidenum">
              <a:rPr lang="en-US">
                <a:solidFill>
                  <a:srgbClr val="000000"/>
                </a:solidFill>
                <a:latin typeface="Arial" pitchFamily="34" charset="0"/>
              </a:rPr>
              <a:pPr defTabSz="942289"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914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2289" fontAlgn="base">
              <a:spcBef>
                <a:spcPct val="0"/>
              </a:spcBef>
              <a:spcAft>
                <a:spcPct val="0"/>
              </a:spcAft>
              <a:defRPr/>
            </a:pPr>
            <a:fld id="{921580F4-5534-4CC4-A44A-97FF4BFAEBEB}" type="slidenum">
              <a:rPr lang="en-US">
                <a:solidFill>
                  <a:srgbClr val="000000"/>
                </a:solidFill>
                <a:latin typeface="Arial" pitchFamily="34" charset="0"/>
              </a:rPr>
              <a:pPr defTabSz="942289"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2795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2289" fontAlgn="base">
              <a:spcBef>
                <a:spcPct val="0"/>
              </a:spcBef>
              <a:spcAft>
                <a:spcPct val="0"/>
              </a:spcAft>
              <a:defRPr/>
            </a:pPr>
            <a:fld id="{921580F4-5534-4CC4-A44A-97FF4BFAEBEB}" type="slidenum">
              <a:rPr lang="en-US">
                <a:solidFill>
                  <a:srgbClr val="000000"/>
                </a:solidFill>
                <a:latin typeface="Arial" pitchFamily="34" charset="0"/>
              </a:rPr>
              <a:pPr defTabSz="942289"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6669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2289" fontAlgn="base">
              <a:spcBef>
                <a:spcPct val="0"/>
              </a:spcBef>
              <a:spcAft>
                <a:spcPct val="0"/>
              </a:spcAft>
              <a:defRPr/>
            </a:pPr>
            <a:fld id="{921580F4-5534-4CC4-A44A-97FF4BFAEBEB}" type="slidenum">
              <a:rPr lang="en-US">
                <a:solidFill>
                  <a:srgbClr val="000000"/>
                </a:solidFill>
                <a:latin typeface="Arial" pitchFamily="34" charset="0"/>
              </a:rPr>
              <a:pPr defTabSz="942289"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2598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2289" fontAlgn="base">
              <a:spcBef>
                <a:spcPct val="0"/>
              </a:spcBef>
              <a:spcAft>
                <a:spcPct val="0"/>
              </a:spcAft>
              <a:defRPr/>
            </a:pPr>
            <a:fld id="{921580F4-5534-4CC4-A44A-97FF4BFAEBEB}" type="slidenum">
              <a:rPr lang="en-US">
                <a:solidFill>
                  <a:srgbClr val="000000"/>
                </a:solidFill>
                <a:latin typeface="Arial" pitchFamily="34" charset="0"/>
              </a:rPr>
              <a:pPr defTabSz="942289"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6627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20FDC-52E8-4968-8C9C-32F4F6959B20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2C351-D3F8-49DE-BA6D-0D0ABD23B36B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7198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20FDC-52E8-4968-8C9C-32F4F6959B20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2C351-D3F8-49DE-BA6D-0D0ABD23B3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7419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20FDC-52E8-4968-8C9C-32F4F6959B20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2C351-D3F8-49DE-BA6D-0D0ABD23B3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4627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20FDC-52E8-4968-8C9C-32F4F6959B20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2C351-D3F8-49DE-BA6D-0D0ABD23B3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8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20FDC-52E8-4968-8C9C-32F4F6959B20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2C351-D3F8-49DE-BA6D-0D0ABD23B36B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3578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20FDC-52E8-4968-8C9C-32F4F6959B20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2C351-D3F8-49DE-BA6D-0D0ABD23B3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4851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20FDC-52E8-4968-8C9C-32F4F6959B20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2C351-D3F8-49DE-BA6D-0D0ABD23B3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29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20FDC-52E8-4968-8C9C-32F4F6959B20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2C351-D3F8-49DE-BA6D-0D0ABD23B3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7894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20FDC-52E8-4968-8C9C-32F4F6959B20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2C351-D3F8-49DE-BA6D-0D0ABD23B3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4551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C4220FDC-52E8-4968-8C9C-32F4F6959B20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F62C351-D3F8-49DE-BA6D-0D0ABD23B3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255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20FDC-52E8-4968-8C9C-32F4F6959B20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2C351-D3F8-49DE-BA6D-0D0ABD23B3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656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C4220FDC-52E8-4968-8C9C-32F4F6959B20}" type="datetimeFigureOut">
              <a:rPr lang="en-US" smtClean="0"/>
              <a:t>8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9F62C351-D3F8-49DE-BA6D-0D0ABD23B36B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1700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customXml" Target="../ink/ink6.xml"/><Relationship Id="rId18" Type="http://schemas.openxmlformats.org/officeDocument/2006/relationships/image" Target="../media/image9.png"/><Relationship Id="rId3" Type="http://schemas.openxmlformats.org/officeDocument/2006/relationships/customXml" Target="../ink/ink1.xml"/><Relationship Id="rId21" Type="http://schemas.openxmlformats.org/officeDocument/2006/relationships/oleObject" Target="../embeddings/oleObject1.bin"/><Relationship Id="rId7" Type="http://schemas.openxmlformats.org/officeDocument/2006/relationships/customXml" Target="../ink/ink3.xml"/><Relationship Id="rId12" Type="http://schemas.openxmlformats.org/officeDocument/2006/relationships/image" Target="../media/image6.png"/><Relationship Id="rId17" Type="http://schemas.openxmlformats.org/officeDocument/2006/relationships/customXml" Target="../ink/ink8.xml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20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customXml" Target="../ink/ink5.xml"/><Relationship Id="rId24" Type="http://schemas.openxmlformats.org/officeDocument/2006/relationships/image" Target="../media/image2.wmf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23" Type="http://schemas.openxmlformats.org/officeDocument/2006/relationships/oleObject" Target="../embeddings/oleObject2.bin"/><Relationship Id="rId10" Type="http://schemas.openxmlformats.org/officeDocument/2006/relationships/image" Target="../media/image5.png"/><Relationship Id="rId19" Type="http://schemas.openxmlformats.org/officeDocument/2006/relationships/customXml" Target="../ink/ink9.xml"/><Relationship Id="rId4" Type="http://schemas.openxmlformats.org/officeDocument/2006/relationships/image" Target="../media/image2.png"/><Relationship Id="rId9" Type="http://schemas.openxmlformats.org/officeDocument/2006/relationships/customXml" Target="../ink/ink4.xml"/><Relationship Id="rId14" Type="http://schemas.openxmlformats.org/officeDocument/2006/relationships/image" Target="../media/image7.png"/><Relationship Id="rId22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5.xml"/><Relationship Id="rId18" Type="http://schemas.openxmlformats.org/officeDocument/2006/relationships/image" Target="../media/image20.png"/><Relationship Id="rId26" Type="http://schemas.openxmlformats.org/officeDocument/2006/relationships/image" Target="../media/image24.png"/><Relationship Id="rId39" Type="http://schemas.openxmlformats.org/officeDocument/2006/relationships/customXml" Target="../ink/ink28.xml"/><Relationship Id="rId21" Type="http://schemas.openxmlformats.org/officeDocument/2006/relationships/customXml" Target="../ink/ink19.xml"/><Relationship Id="rId34" Type="http://schemas.openxmlformats.org/officeDocument/2006/relationships/image" Target="../media/image28.png"/><Relationship Id="rId42" Type="http://schemas.openxmlformats.org/officeDocument/2006/relationships/image" Target="../media/image32.png"/><Relationship Id="rId7" Type="http://schemas.openxmlformats.org/officeDocument/2006/relationships/customXml" Target="../ink/ink12.xml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9.png"/><Relationship Id="rId20" Type="http://schemas.openxmlformats.org/officeDocument/2006/relationships/image" Target="../media/image21.png"/><Relationship Id="rId29" Type="http://schemas.openxmlformats.org/officeDocument/2006/relationships/customXml" Target="../ink/ink23.xml"/><Relationship Id="rId41" Type="http://schemas.openxmlformats.org/officeDocument/2006/relationships/customXml" Target="../ink/ink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customXml" Target="../ink/ink14.xml"/><Relationship Id="rId24" Type="http://schemas.openxmlformats.org/officeDocument/2006/relationships/image" Target="../media/image23.png"/><Relationship Id="rId32" Type="http://schemas.openxmlformats.org/officeDocument/2006/relationships/image" Target="../media/image27.png"/><Relationship Id="rId37" Type="http://schemas.openxmlformats.org/officeDocument/2006/relationships/customXml" Target="../ink/ink27.xml"/><Relationship Id="rId40" Type="http://schemas.openxmlformats.org/officeDocument/2006/relationships/image" Target="../media/image31.png"/><Relationship Id="rId5" Type="http://schemas.openxmlformats.org/officeDocument/2006/relationships/customXml" Target="../ink/ink11.xml"/><Relationship Id="rId15" Type="http://schemas.openxmlformats.org/officeDocument/2006/relationships/customXml" Target="../ink/ink16.xml"/><Relationship Id="rId23" Type="http://schemas.openxmlformats.org/officeDocument/2006/relationships/customXml" Target="../ink/ink20.xml"/><Relationship Id="rId28" Type="http://schemas.openxmlformats.org/officeDocument/2006/relationships/image" Target="../media/image25.png"/><Relationship Id="rId36" Type="http://schemas.openxmlformats.org/officeDocument/2006/relationships/image" Target="../media/image29.png"/><Relationship Id="rId10" Type="http://schemas.openxmlformats.org/officeDocument/2006/relationships/image" Target="../media/image16.png"/><Relationship Id="rId19" Type="http://schemas.openxmlformats.org/officeDocument/2006/relationships/customXml" Target="../ink/ink18.xml"/><Relationship Id="rId31" Type="http://schemas.openxmlformats.org/officeDocument/2006/relationships/customXml" Target="../ink/ink24.xml"/><Relationship Id="rId44" Type="http://schemas.openxmlformats.org/officeDocument/2006/relationships/image" Target="../media/image33.png"/><Relationship Id="rId4" Type="http://schemas.openxmlformats.org/officeDocument/2006/relationships/image" Target="../media/image46.png"/><Relationship Id="rId9" Type="http://schemas.openxmlformats.org/officeDocument/2006/relationships/customXml" Target="../ink/ink13.xml"/><Relationship Id="rId14" Type="http://schemas.openxmlformats.org/officeDocument/2006/relationships/image" Target="../media/image18.png"/><Relationship Id="rId22" Type="http://schemas.openxmlformats.org/officeDocument/2006/relationships/image" Target="../media/image22.png"/><Relationship Id="rId27" Type="http://schemas.openxmlformats.org/officeDocument/2006/relationships/customXml" Target="../ink/ink22.xml"/><Relationship Id="rId30" Type="http://schemas.openxmlformats.org/officeDocument/2006/relationships/image" Target="../media/image26.png"/><Relationship Id="rId35" Type="http://schemas.openxmlformats.org/officeDocument/2006/relationships/customXml" Target="../ink/ink26.xml"/><Relationship Id="rId43" Type="http://schemas.openxmlformats.org/officeDocument/2006/relationships/customXml" Target="../ink/ink30.xml"/><Relationship Id="rId8" Type="http://schemas.openxmlformats.org/officeDocument/2006/relationships/image" Target="../media/image15.png"/><Relationship Id="rId3" Type="http://schemas.openxmlformats.org/officeDocument/2006/relationships/customXml" Target="../ink/ink10.xml"/><Relationship Id="rId12" Type="http://schemas.openxmlformats.org/officeDocument/2006/relationships/image" Target="../media/image17.png"/><Relationship Id="rId17" Type="http://schemas.openxmlformats.org/officeDocument/2006/relationships/customXml" Target="../ink/ink17.xml"/><Relationship Id="rId25" Type="http://schemas.openxmlformats.org/officeDocument/2006/relationships/customXml" Target="../ink/ink21.xml"/><Relationship Id="rId33" Type="http://schemas.openxmlformats.org/officeDocument/2006/relationships/customXml" Target="../ink/ink25.xml"/><Relationship Id="rId38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6000"/>
                <a:shade val="99000"/>
                <a:satMod val="140000"/>
              </a:schemeClr>
            </a:gs>
            <a:gs pos="65000">
              <a:schemeClr val="bg2">
                <a:tint val="100000"/>
                <a:shade val="80000"/>
                <a:satMod val="130000"/>
              </a:schemeClr>
            </a:gs>
            <a:gs pos="100000">
              <a:schemeClr val="bg2">
                <a:tint val="100000"/>
                <a:shade val="48000"/>
                <a:satMod val="120000"/>
              </a:schemeClr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DBA414-A5D8-42CE-90A8-3440275E888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892168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t 1-3 </a:t>
            </a:r>
            <a:br>
              <a:rPr lang="en-US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ing Segmen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9D08C7-B456-40FE-A805-9F1635338B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00051" y="5225240"/>
            <a:ext cx="10058400" cy="11430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NE Geometry</a:t>
            </a:r>
            <a:endParaRPr lang="en-US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3237401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11"/>
          <p:cNvSpPr txBox="1">
            <a:spLocks noChangeArrowheads="1"/>
          </p:cNvSpPr>
          <p:nvPr/>
        </p:nvSpPr>
        <p:spPr bwMode="auto">
          <a:xfrm>
            <a:off x="0" y="0"/>
            <a:ext cx="8959570" cy="68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80686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883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Example 5</a:t>
            </a:r>
            <a:endParaRPr lang="en-US" sz="3177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49167" name="TextBox 49166">
            <a:extLst>
              <a:ext uri="{FF2B5EF4-FFF2-40B4-BE49-F238E27FC236}">
                <a16:creationId xmlns:a16="http://schemas.microsoft.com/office/drawing/2014/main" id="{E918336D-60B6-555B-C3E8-E31383B65D2F}"/>
              </a:ext>
            </a:extLst>
          </p:cNvPr>
          <p:cNvSpPr txBox="1"/>
          <p:nvPr/>
        </p:nvSpPr>
        <p:spPr>
          <a:xfrm>
            <a:off x="75079" y="3236008"/>
            <a:ext cx="165575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= </a:t>
            </a:r>
          </a:p>
          <a:p>
            <a:r>
              <a:rPr lang="en-US" sz="60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 =</a:t>
            </a:r>
          </a:p>
          <a:p>
            <a:r>
              <a:rPr lang="en-US" sz="60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 = </a:t>
            </a:r>
            <a:endParaRPr lang="en-US" sz="600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DE38599-44D5-20CD-89DA-7C74CC6457EB}"/>
              </a:ext>
            </a:extLst>
          </p:cNvPr>
          <p:cNvCxnSpPr/>
          <p:nvPr/>
        </p:nvCxnSpPr>
        <p:spPr>
          <a:xfrm>
            <a:off x="1905005" y="2060420"/>
            <a:ext cx="8784771" cy="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5452434A-99CD-E319-FFC5-BF93FD7C063B}"/>
              </a:ext>
            </a:extLst>
          </p:cNvPr>
          <p:cNvSpPr txBox="1"/>
          <p:nvPr/>
        </p:nvSpPr>
        <p:spPr>
          <a:xfrm>
            <a:off x="1578433" y="2126332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F064B3F-219A-8842-04D3-D8F546DED5F0}"/>
              </a:ext>
            </a:extLst>
          </p:cNvPr>
          <p:cNvSpPr txBox="1"/>
          <p:nvPr/>
        </p:nvSpPr>
        <p:spPr>
          <a:xfrm>
            <a:off x="5970818" y="2155094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E09700-1A13-AE0E-299C-147BFC5292CC}"/>
              </a:ext>
            </a:extLst>
          </p:cNvPr>
          <p:cNvSpPr txBox="1"/>
          <p:nvPr/>
        </p:nvSpPr>
        <p:spPr>
          <a:xfrm>
            <a:off x="10363204" y="2127879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F1E926D-6FE5-02DC-F943-C47405EA7DF2}"/>
              </a:ext>
            </a:extLst>
          </p:cNvPr>
          <p:cNvSpPr/>
          <p:nvPr/>
        </p:nvSpPr>
        <p:spPr>
          <a:xfrm>
            <a:off x="1730832" y="1847653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C152216-4D09-0A71-4624-22FF7B54B6BC}"/>
              </a:ext>
            </a:extLst>
          </p:cNvPr>
          <p:cNvSpPr/>
          <p:nvPr/>
        </p:nvSpPr>
        <p:spPr>
          <a:xfrm>
            <a:off x="6041576" y="1910167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D0DA25D-DF53-6207-417D-48A1384B13E4}"/>
              </a:ext>
            </a:extLst>
          </p:cNvPr>
          <p:cNvSpPr/>
          <p:nvPr/>
        </p:nvSpPr>
        <p:spPr>
          <a:xfrm>
            <a:off x="10597245" y="1856890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4F5222D-80FE-261D-345C-C0C2746262E2}"/>
                  </a:ext>
                </a:extLst>
              </p:cNvPr>
              <p:cNvSpPr txBox="1"/>
              <p:nvPr/>
            </p:nvSpPr>
            <p:spPr>
              <a:xfrm>
                <a:off x="3164546" y="1397395"/>
                <a:ext cx="1621406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400" b="1" dirty="0"/>
                  <a:t>6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4F5222D-80FE-261D-345C-C0C274626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546" y="1397395"/>
                <a:ext cx="1621406" cy="677108"/>
              </a:xfrm>
              <a:prstGeom prst="rect">
                <a:avLst/>
              </a:prstGeom>
              <a:blipFill>
                <a:blip r:embed="rId3"/>
                <a:stretch>
                  <a:fillRect l="-20677" t="-25225" b="-49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3995678-CF06-9420-5947-2539E74DFD76}"/>
                  </a:ext>
                </a:extLst>
              </p:cNvPr>
              <p:cNvSpPr txBox="1"/>
              <p:nvPr/>
            </p:nvSpPr>
            <p:spPr>
              <a:xfrm>
                <a:off x="7591078" y="1301862"/>
                <a:ext cx="1959639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400" b="1" dirty="0"/>
                  <a:t>2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𝟐</m:t>
                    </m:r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3995678-CF06-9420-5947-2539E74DF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1078" y="1301862"/>
                <a:ext cx="1959639" cy="677108"/>
              </a:xfrm>
              <a:prstGeom prst="rect">
                <a:avLst/>
              </a:prstGeom>
              <a:blipFill>
                <a:blip r:embed="rId4"/>
                <a:stretch>
                  <a:fillRect l="-17081" t="-25225" b="-48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A639DDC-70D6-00CD-6D77-F3DAED172A31}"/>
                  </a:ext>
                </a:extLst>
              </p:cNvPr>
              <p:cNvSpPr txBox="1"/>
              <p:nvPr/>
            </p:nvSpPr>
            <p:spPr>
              <a:xfrm>
                <a:off x="392548" y="551351"/>
                <a:ext cx="6742764" cy="7709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403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 is the Midpoint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400" b="1" i="1" smtClean="0">
                            <a:solidFill>
                              <a:srgbClr val="0403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rgbClr val="0403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403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.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A639DDC-70D6-00CD-6D77-F3DAED172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548" y="551351"/>
                <a:ext cx="6742764" cy="770917"/>
              </a:xfrm>
              <a:prstGeom prst="rect">
                <a:avLst/>
              </a:prstGeom>
              <a:blipFill>
                <a:blip r:embed="rId5"/>
                <a:stretch>
                  <a:fillRect l="-3707" t="-15748" b="-43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10360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11"/>
          <p:cNvSpPr txBox="1">
            <a:spLocks noChangeArrowheads="1"/>
          </p:cNvSpPr>
          <p:nvPr/>
        </p:nvSpPr>
        <p:spPr bwMode="auto">
          <a:xfrm>
            <a:off x="0" y="0"/>
            <a:ext cx="8959570" cy="68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80686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883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Example 6</a:t>
            </a:r>
            <a:endParaRPr lang="en-US" sz="3177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49167" name="TextBox 49166">
            <a:extLst>
              <a:ext uri="{FF2B5EF4-FFF2-40B4-BE49-F238E27FC236}">
                <a16:creationId xmlns:a16="http://schemas.microsoft.com/office/drawing/2014/main" id="{E918336D-60B6-555B-C3E8-E31383B65D2F}"/>
              </a:ext>
            </a:extLst>
          </p:cNvPr>
          <p:cNvSpPr txBox="1"/>
          <p:nvPr/>
        </p:nvSpPr>
        <p:spPr>
          <a:xfrm>
            <a:off x="75079" y="3236008"/>
            <a:ext cx="165575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= </a:t>
            </a:r>
          </a:p>
          <a:p>
            <a:r>
              <a:rPr lang="en-US" sz="60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 =</a:t>
            </a:r>
          </a:p>
          <a:p>
            <a:r>
              <a:rPr lang="en-US" sz="60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 = </a:t>
            </a:r>
            <a:endParaRPr lang="en-US" sz="600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DE38599-44D5-20CD-89DA-7C74CC6457EB}"/>
              </a:ext>
            </a:extLst>
          </p:cNvPr>
          <p:cNvCxnSpPr/>
          <p:nvPr/>
        </p:nvCxnSpPr>
        <p:spPr>
          <a:xfrm>
            <a:off x="1905005" y="2060420"/>
            <a:ext cx="8784771" cy="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5452434A-99CD-E319-FFC5-BF93FD7C063B}"/>
              </a:ext>
            </a:extLst>
          </p:cNvPr>
          <p:cNvSpPr txBox="1"/>
          <p:nvPr/>
        </p:nvSpPr>
        <p:spPr>
          <a:xfrm>
            <a:off x="1578433" y="2126332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F064B3F-219A-8842-04D3-D8F546DED5F0}"/>
              </a:ext>
            </a:extLst>
          </p:cNvPr>
          <p:cNvSpPr txBox="1"/>
          <p:nvPr/>
        </p:nvSpPr>
        <p:spPr>
          <a:xfrm>
            <a:off x="5970818" y="2155094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E09700-1A13-AE0E-299C-147BFC5292CC}"/>
              </a:ext>
            </a:extLst>
          </p:cNvPr>
          <p:cNvSpPr txBox="1"/>
          <p:nvPr/>
        </p:nvSpPr>
        <p:spPr>
          <a:xfrm>
            <a:off x="10363204" y="2127879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F1E926D-6FE5-02DC-F943-C47405EA7DF2}"/>
              </a:ext>
            </a:extLst>
          </p:cNvPr>
          <p:cNvSpPr/>
          <p:nvPr/>
        </p:nvSpPr>
        <p:spPr>
          <a:xfrm>
            <a:off x="1730832" y="1847653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C152216-4D09-0A71-4624-22FF7B54B6BC}"/>
              </a:ext>
            </a:extLst>
          </p:cNvPr>
          <p:cNvSpPr/>
          <p:nvPr/>
        </p:nvSpPr>
        <p:spPr>
          <a:xfrm>
            <a:off x="6041576" y="1910167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D0DA25D-DF53-6207-417D-48A1384B13E4}"/>
              </a:ext>
            </a:extLst>
          </p:cNvPr>
          <p:cNvSpPr/>
          <p:nvPr/>
        </p:nvSpPr>
        <p:spPr>
          <a:xfrm>
            <a:off x="10597245" y="1856890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4F5222D-80FE-261D-345C-C0C2746262E2}"/>
                  </a:ext>
                </a:extLst>
              </p:cNvPr>
              <p:cNvSpPr txBox="1"/>
              <p:nvPr/>
            </p:nvSpPr>
            <p:spPr>
              <a:xfrm>
                <a:off x="3164546" y="1397395"/>
                <a:ext cx="180254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4F5222D-80FE-261D-345C-C0C274626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546" y="1397395"/>
                <a:ext cx="1802545" cy="6771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3995678-CF06-9420-5947-2539E74DFD76}"/>
                  </a:ext>
                </a:extLst>
              </p:cNvPr>
              <p:cNvSpPr txBox="1"/>
              <p:nvPr/>
            </p:nvSpPr>
            <p:spPr>
              <a:xfrm>
                <a:off x="7591078" y="1301862"/>
                <a:ext cx="2140779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𝟏𝟐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3995678-CF06-9420-5947-2539E74DF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1078" y="1301862"/>
                <a:ext cx="2140779" cy="6771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A639DDC-70D6-00CD-6D77-F3DAED172A31}"/>
                  </a:ext>
                </a:extLst>
              </p:cNvPr>
              <p:cNvSpPr txBox="1"/>
              <p:nvPr/>
            </p:nvSpPr>
            <p:spPr>
              <a:xfrm>
                <a:off x="392548" y="551351"/>
                <a:ext cx="6742764" cy="7709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0403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 is the Midpoint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400" b="1" i="1" smtClean="0">
                            <a:solidFill>
                              <a:srgbClr val="0403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rgbClr val="0403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403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.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A639DDC-70D6-00CD-6D77-F3DAED172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548" y="551351"/>
                <a:ext cx="6742764" cy="770917"/>
              </a:xfrm>
              <a:prstGeom prst="rect">
                <a:avLst/>
              </a:prstGeom>
              <a:blipFill>
                <a:blip r:embed="rId5"/>
                <a:stretch>
                  <a:fillRect l="-3707" t="-15748" b="-43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04597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E01C59E-0269-4562-98A3-84F58A21461D}"/>
                  </a:ext>
                </a:extLst>
              </p:cNvPr>
              <p:cNvSpPr txBox="1"/>
              <p:nvPr/>
            </p:nvSpPr>
            <p:spPr>
              <a:xfrm>
                <a:off x="119115" y="230269"/>
                <a:ext cx="4469805" cy="44473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ngruent</a:t>
                </a:r>
                <a:r>
                  <a:rPr lang="en-US" sz="4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</a:t>
                </a:r>
                <a:endParaRPr lang="en-US" sz="4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endParaRPr lang="en-US" sz="11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36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ame Siz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36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ame Shap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800" b="1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</m:oMath>
                  </m:oMathPara>
                </a14:m>
                <a:endParaRPr lang="en-US" sz="8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E01C59E-0269-4562-98A3-84F58A214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15" y="230269"/>
                <a:ext cx="4469805" cy="4447371"/>
              </a:xfrm>
              <a:prstGeom prst="rect">
                <a:avLst/>
              </a:prstGeom>
              <a:blipFill>
                <a:blip r:embed="rId2"/>
                <a:stretch>
                  <a:fillRect l="-6412" t="-3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5587E7B-063D-4A06-8B5B-E71F0144D601}"/>
              </a:ext>
            </a:extLst>
          </p:cNvPr>
          <p:cNvCxnSpPr/>
          <p:nvPr/>
        </p:nvCxnSpPr>
        <p:spPr>
          <a:xfrm>
            <a:off x="4710130" y="0"/>
            <a:ext cx="0" cy="634429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AE885DDE-13AD-4F19-B5E6-206588C74B2E}"/>
              </a:ext>
            </a:extLst>
          </p:cNvPr>
          <p:cNvSpPr txBox="1"/>
          <p:nvPr/>
        </p:nvSpPr>
        <p:spPr>
          <a:xfrm>
            <a:off x="4831340" y="229648"/>
            <a:ext cx="7241539" cy="23544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gruent Segments</a:t>
            </a: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me Length</a:t>
            </a:r>
          </a:p>
          <a:p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B29553F-92BC-E74C-09E7-E1F5EDDEAE8F}"/>
              </a:ext>
            </a:extLst>
          </p:cNvPr>
          <p:cNvSpPr txBox="1"/>
          <p:nvPr/>
        </p:nvSpPr>
        <p:spPr>
          <a:xfrm>
            <a:off x="4962153" y="1937834"/>
            <a:ext cx="3439776" cy="720917"/>
          </a:xfrm>
          <a:custGeom>
            <a:avLst/>
            <a:gdLst/>
            <a:ahLst/>
            <a:cxnLst/>
            <a:rect l="l" t="t" r="r" b="b"/>
            <a:pathLst>
              <a:path w="3439776" h="720917">
                <a:moveTo>
                  <a:pt x="3288195" y="593892"/>
                </a:moveTo>
                <a:lnTo>
                  <a:pt x="3288195" y="676046"/>
                </a:lnTo>
                <a:lnTo>
                  <a:pt x="3330611" y="676046"/>
                </a:lnTo>
                <a:cubicBezTo>
                  <a:pt x="3338796" y="676046"/>
                  <a:pt x="3345680" y="675190"/>
                  <a:pt x="3351261" y="673478"/>
                </a:cubicBezTo>
                <a:cubicBezTo>
                  <a:pt x="3356842" y="671767"/>
                  <a:pt x="3361679" y="669237"/>
                  <a:pt x="3365771" y="665888"/>
                </a:cubicBezTo>
                <a:cubicBezTo>
                  <a:pt x="3369864" y="662539"/>
                  <a:pt x="3373064" y="658372"/>
                  <a:pt x="3375371" y="653386"/>
                </a:cubicBezTo>
                <a:cubicBezTo>
                  <a:pt x="3377678" y="648401"/>
                  <a:pt x="3378831" y="642708"/>
                  <a:pt x="3378831" y="636308"/>
                </a:cubicBezTo>
                <a:cubicBezTo>
                  <a:pt x="3378831" y="629611"/>
                  <a:pt x="3377715" y="623621"/>
                  <a:pt x="3375482" y="618337"/>
                </a:cubicBezTo>
                <a:cubicBezTo>
                  <a:pt x="3373250" y="613054"/>
                  <a:pt x="3369976" y="608626"/>
                  <a:pt x="3365660" y="605055"/>
                </a:cubicBezTo>
                <a:cubicBezTo>
                  <a:pt x="3361344" y="601483"/>
                  <a:pt x="3355837" y="598729"/>
                  <a:pt x="3349140" y="596795"/>
                </a:cubicBezTo>
                <a:cubicBezTo>
                  <a:pt x="3342442" y="594860"/>
                  <a:pt x="3333736" y="593892"/>
                  <a:pt x="3323020" y="593892"/>
                </a:cubicBezTo>
                <a:close/>
                <a:moveTo>
                  <a:pt x="129635" y="476916"/>
                </a:moveTo>
                <a:lnTo>
                  <a:pt x="88781" y="599699"/>
                </a:lnTo>
                <a:lnTo>
                  <a:pt x="170711" y="599699"/>
                </a:lnTo>
                <a:lnTo>
                  <a:pt x="129858" y="476916"/>
                </a:lnTo>
                <a:close/>
                <a:moveTo>
                  <a:pt x="3288195" y="476021"/>
                </a:moveTo>
                <a:lnTo>
                  <a:pt x="3288195" y="551030"/>
                </a:lnTo>
                <a:lnTo>
                  <a:pt x="3321011" y="551030"/>
                </a:lnTo>
                <a:cubicBezTo>
                  <a:pt x="3329494" y="551030"/>
                  <a:pt x="3336266" y="550025"/>
                  <a:pt x="3341326" y="548016"/>
                </a:cubicBezTo>
                <a:cubicBezTo>
                  <a:pt x="3346386" y="546007"/>
                  <a:pt x="3350591" y="543254"/>
                  <a:pt x="3353939" y="539756"/>
                </a:cubicBezTo>
                <a:cubicBezTo>
                  <a:pt x="3357288" y="536259"/>
                  <a:pt x="3359781" y="532166"/>
                  <a:pt x="3361418" y="527478"/>
                </a:cubicBezTo>
                <a:cubicBezTo>
                  <a:pt x="3363055" y="522790"/>
                  <a:pt x="3363874" y="517841"/>
                  <a:pt x="3363874" y="512632"/>
                </a:cubicBezTo>
                <a:cubicBezTo>
                  <a:pt x="3363874" y="506828"/>
                  <a:pt x="3362981" y="501619"/>
                  <a:pt x="3361195" y="497005"/>
                </a:cubicBezTo>
                <a:cubicBezTo>
                  <a:pt x="3359409" y="492392"/>
                  <a:pt x="3356730" y="488559"/>
                  <a:pt x="3353158" y="485508"/>
                </a:cubicBezTo>
                <a:cubicBezTo>
                  <a:pt x="3349586" y="482457"/>
                  <a:pt x="3345084" y="480113"/>
                  <a:pt x="3339652" y="478476"/>
                </a:cubicBezTo>
                <a:cubicBezTo>
                  <a:pt x="3334220" y="476839"/>
                  <a:pt x="3326964" y="476021"/>
                  <a:pt x="3317886" y="476021"/>
                </a:cubicBezTo>
                <a:close/>
                <a:moveTo>
                  <a:pt x="3248011" y="432042"/>
                </a:moveTo>
                <a:lnTo>
                  <a:pt x="3320565" y="432042"/>
                </a:lnTo>
                <a:cubicBezTo>
                  <a:pt x="3338275" y="432042"/>
                  <a:pt x="3353270" y="433530"/>
                  <a:pt x="3365548" y="436507"/>
                </a:cubicBezTo>
                <a:cubicBezTo>
                  <a:pt x="3377826" y="439483"/>
                  <a:pt x="3388170" y="443985"/>
                  <a:pt x="3396579" y="450013"/>
                </a:cubicBezTo>
                <a:cubicBezTo>
                  <a:pt x="3404988" y="456040"/>
                  <a:pt x="3411424" y="463668"/>
                  <a:pt x="3415889" y="472895"/>
                </a:cubicBezTo>
                <a:cubicBezTo>
                  <a:pt x="3420354" y="482123"/>
                  <a:pt x="3422586" y="492987"/>
                  <a:pt x="3422586" y="505489"/>
                </a:cubicBezTo>
                <a:cubicBezTo>
                  <a:pt x="3422586" y="512483"/>
                  <a:pt x="3421693" y="519069"/>
                  <a:pt x="3419908" y="525245"/>
                </a:cubicBezTo>
                <a:cubicBezTo>
                  <a:pt x="3418122" y="531422"/>
                  <a:pt x="3415517" y="537040"/>
                  <a:pt x="3412094" y="542100"/>
                </a:cubicBezTo>
                <a:cubicBezTo>
                  <a:pt x="3408671" y="547160"/>
                  <a:pt x="3404467" y="551625"/>
                  <a:pt x="3399481" y="555495"/>
                </a:cubicBezTo>
                <a:cubicBezTo>
                  <a:pt x="3394495" y="559364"/>
                  <a:pt x="3388802" y="562490"/>
                  <a:pt x="3382403" y="564871"/>
                </a:cubicBezTo>
                <a:cubicBezTo>
                  <a:pt x="3390588" y="566359"/>
                  <a:pt x="3398141" y="568964"/>
                  <a:pt x="3405062" y="572684"/>
                </a:cubicBezTo>
                <a:cubicBezTo>
                  <a:pt x="3411982" y="576405"/>
                  <a:pt x="3418010" y="581205"/>
                  <a:pt x="3423145" y="587084"/>
                </a:cubicBezTo>
                <a:cubicBezTo>
                  <a:pt x="3428279" y="592962"/>
                  <a:pt x="3432335" y="599846"/>
                  <a:pt x="3435311" y="607733"/>
                </a:cubicBezTo>
                <a:cubicBezTo>
                  <a:pt x="3438288" y="615621"/>
                  <a:pt x="3439776" y="624477"/>
                  <a:pt x="3439776" y="634299"/>
                </a:cubicBezTo>
                <a:cubicBezTo>
                  <a:pt x="3439776" y="644568"/>
                  <a:pt x="3438362" y="653870"/>
                  <a:pt x="3435534" y="662205"/>
                </a:cubicBezTo>
                <a:cubicBezTo>
                  <a:pt x="3432707" y="670539"/>
                  <a:pt x="3428800" y="677906"/>
                  <a:pt x="3423814" y="684306"/>
                </a:cubicBezTo>
                <a:cubicBezTo>
                  <a:pt x="3418828" y="690705"/>
                  <a:pt x="3412875" y="696212"/>
                  <a:pt x="3405955" y="700825"/>
                </a:cubicBezTo>
                <a:cubicBezTo>
                  <a:pt x="3399034" y="705439"/>
                  <a:pt x="3391407" y="709234"/>
                  <a:pt x="3383073" y="712211"/>
                </a:cubicBezTo>
                <a:cubicBezTo>
                  <a:pt x="3374738" y="715187"/>
                  <a:pt x="3365846" y="717383"/>
                  <a:pt x="3356395" y="718796"/>
                </a:cubicBezTo>
                <a:cubicBezTo>
                  <a:pt x="3346945" y="720210"/>
                  <a:pt x="3336415" y="720917"/>
                  <a:pt x="3324806" y="720917"/>
                </a:cubicBezTo>
                <a:lnTo>
                  <a:pt x="3248011" y="720917"/>
                </a:lnTo>
                <a:cubicBezTo>
                  <a:pt x="3243100" y="720917"/>
                  <a:pt x="3238970" y="719466"/>
                  <a:pt x="3235621" y="716564"/>
                </a:cubicBezTo>
                <a:cubicBezTo>
                  <a:pt x="3232272" y="713662"/>
                  <a:pt x="3230598" y="708937"/>
                  <a:pt x="3230598" y="702388"/>
                </a:cubicBezTo>
                <a:lnTo>
                  <a:pt x="3230598" y="450571"/>
                </a:lnTo>
                <a:cubicBezTo>
                  <a:pt x="3230598" y="444023"/>
                  <a:pt x="3232272" y="439297"/>
                  <a:pt x="3235621" y="436395"/>
                </a:cubicBezTo>
                <a:cubicBezTo>
                  <a:pt x="3238970" y="433493"/>
                  <a:pt x="3243100" y="432042"/>
                  <a:pt x="3248011" y="432042"/>
                </a:cubicBezTo>
                <a:close/>
                <a:moveTo>
                  <a:pt x="130527" y="420435"/>
                </a:moveTo>
                <a:cubicBezTo>
                  <a:pt x="139308" y="420435"/>
                  <a:pt x="146303" y="420547"/>
                  <a:pt x="151512" y="420770"/>
                </a:cubicBezTo>
                <a:cubicBezTo>
                  <a:pt x="156721" y="420993"/>
                  <a:pt x="160777" y="421514"/>
                  <a:pt x="163679" y="422333"/>
                </a:cubicBezTo>
                <a:cubicBezTo>
                  <a:pt x="166581" y="423152"/>
                  <a:pt x="168665" y="424379"/>
                  <a:pt x="169930" y="426016"/>
                </a:cubicBezTo>
                <a:cubicBezTo>
                  <a:pt x="171195" y="427654"/>
                  <a:pt x="172274" y="429886"/>
                  <a:pt x="173167" y="432714"/>
                </a:cubicBezTo>
                <a:lnTo>
                  <a:pt x="262464" y="688772"/>
                </a:lnTo>
                <a:cubicBezTo>
                  <a:pt x="264250" y="694130"/>
                  <a:pt x="265366" y="698372"/>
                  <a:pt x="265812" y="701497"/>
                </a:cubicBezTo>
                <a:cubicBezTo>
                  <a:pt x="266259" y="704623"/>
                  <a:pt x="265663" y="706967"/>
                  <a:pt x="264026" y="708529"/>
                </a:cubicBezTo>
                <a:cubicBezTo>
                  <a:pt x="262389" y="710092"/>
                  <a:pt x="259487" y="711060"/>
                  <a:pt x="255320" y="711432"/>
                </a:cubicBezTo>
                <a:cubicBezTo>
                  <a:pt x="251153" y="711804"/>
                  <a:pt x="245423" y="711990"/>
                  <a:pt x="238130" y="711990"/>
                </a:cubicBezTo>
                <a:cubicBezTo>
                  <a:pt x="230540" y="711990"/>
                  <a:pt x="224624" y="711878"/>
                  <a:pt x="220382" y="711655"/>
                </a:cubicBezTo>
                <a:cubicBezTo>
                  <a:pt x="216141" y="711432"/>
                  <a:pt x="212904" y="710985"/>
                  <a:pt x="210671" y="710315"/>
                </a:cubicBezTo>
                <a:cubicBezTo>
                  <a:pt x="208439" y="709646"/>
                  <a:pt x="206876" y="708715"/>
                  <a:pt x="205983" y="707525"/>
                </a:cubicBezTo>
                <a:cubicBezTo>
                  <a:pt x="205090" y="706334"/>
                  <a:pt x="204346" y="704772"/>
                  <a:pt x="203751" y="702837"/>
                </a:cubicBezTo>
                <a:lnTo>
                  <a:pt x="184329" y="644794"/>
                </a:lnTo>
                <a:lnTo>
                  <a:pt x="75833" y="644794"/>
                </a:lnTo>
                <a:lnTo>
                  <a:pt x="57527" y="701274"/>
                </a:lnTo>
                <a:cubicBezTo>
                  <a:pt x="56932" y="703358"/>
                  <a:pt x="56151" y="705106"/>
                  <a:pt x="55183" y="706520"/>
                </a:cubicBezTo>
                <a:cubicBezTo>
                  <a:pt x="54216" y="707934"/>
                  <a:pt x="52653" y="709050"/>
                  <a:pt x="50495" y="709869"/>
                </a:cubicBezTo>
                <a:cubicBezTo>
                  <a:pt x="48337" y="710687"/>
                  <a:pt x="45286" y="711246"/>
                  <a:pt x="41342" y="711543"/>
                </a:cubicBezTo>
                <a:cubicBezTo>
                  <a:pt x="37398" y="711841"/>
                  <a:pt x="32227" y="711990"/>
                  <a:pt x="25827" y="711990"/>
                </a:cubicBezTo>
                <a:cubicBezTo>
                  <a:pt x="18981" y="711990"/>
                  <a:pt x="13623" y="711766"/>
                  <a:pt x="9753" y="711320"/>
                </a:cubicBezTo>
                <a:cubicBezTo>
                  <a:pt x="5884" y="710873"/>
                  <a:pt x="3205" y="709794"/>
                  <a:pt x="1717" y="708083"/>
                </a:cubicBezTo>
                <a:cubicBezTo>
                  <a:pt x="228" y="706371"/>
                  <a:pt x="-292" y="703953"/>
                  <a:pt x="154" y="700828"/>
                </a:cubicBezTo>
                <a:cubicBezTo>
                  <a:pt x="601" y="697702"/>
                  <a:pt x="1717" y="693535"/>
                  <a:pt x="3503" y="688326"/>
                </a:cubicBezTo>
                <a:lnTo>
                  <a:pt x="92576" y="432044"/>
                </a:lnTo>
                <a:cubicBezTo>
                  <a:pt x="93469" y="429514"/>
                  <a:pt x="94511" y="427468"/>
                  <a:pt x="95702" y="425905"/>
                </a:cubicBezTo>
                <a:cubicBezTo>
                  <a:pt x="96892" y="424342"/>
                  <a:pt x="98790" y="423152"/>
                  <a:pt x="101394" y="422333"/>
                </a:cubicBezTo>
                <a:cubicBezTo>
                  <a:pt x="103999" y="421514"/>
                  <a:pt x="107608" y="420993"/>
                  <a:pt x="112222" y="420770"/>
                </a:cubicBezTo>
                <a:cubicBezTo>
                  <a:pt x="116835" y="420547"/>
                  <a:pt x="122937" y="420435"/>
                  <a:pt x="130527" y="420435"/>
                </a:cubicBezTo>
                <a:close/>
                <a:moveTo>
                  <a:pt x="3329057" y="0"/>
                </a:moveTo>
                <a:cubicBezTo>
                  <a:pt x="3384378" y="0"/>
                  <a:pt x="3429225" y="55197"/>
                  <a:pt x="3429225" y="123286"/>
                </a:cubicBezTo>
                <a:cubicBezTo>
                  <a:pt x="3429225" y="191375"/>
                  <a:pt x="3384378" y="246572"/>
                  <a:pt x="3329057" y="246572"/>
                </a:cubicBezTo>
                <a:cubicBezTo>
                  <a:pt x="3273736" y="246572"/>
                  <a:pt x="3228889" y="191375"/>
                  <a:pt x="3228889" y="123286"/>
                </a:cubicBezTo>
                <a:cubicBezTo>
                  <a:pt x="3228889" y="55197"/>
                  <a:pt x="3273736" y="0"/>
                  <a:pt x="3329057" y="0"/>
                </a:cubicBezTo>
                <a:close/>
                <a:moveTo>
                  <a:pt x="135507" y="0"/>
                </a:moveTo>
                <a:cubicBezTo>
                  <a:pt x="190828" y="0"/>
                  <a:pt x="235675" y="55197"/>
                  <a:pt x="235675" y="123286"/>
                </a:cubicBezTo>
                <a:cubicBezTo>
                  <a:pt x="235675" y="191375"/>
                  <a:pt x="190828" y="246572"/>
                  <a:pt x="135507" y="246572"/>
                </a:cubicBezTo>
                <a:cubicBezTo>
                  <a:pt x="80186" y="246572"/>
                  <a:pt x="35339" y="191375"/>
                  <a:pt x="35339" y="123286"/>
                </a:cubicBezTo>
                <a:cubicBezTo>
                  <a:pt x="35339" y="55197"/>
                  <a:pt x="80186" y="0"/>
                  <a:pt x="135507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  <a:effectLst>
            <a:outerShdw blurRad="38100" dist="38100" dir="2700000" algn="tl">
              <a:srgbClr val="000000">
                <a:alpha val="43137"/>
              </a:srgbClr>
            </a:outerShdw>
          </a:effectLst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8FABC97-C9A7-2DA4-4F7D-E420BD887874}"/>
              </a:ext>
            </a:extLst>
          </p:cNvPr>
          <p:cNvCxnSpPr>
            <a:cxnSpLocks/>
          </p:cNvCxnSpPr>
          <p:nvPr/>
        </p:nvCxnSpPr>
        <p:spPr>
          <a:xfrm>
            <a:off x="5202686" y="2069747"/>
            <a:ext cx="2993215" cy="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514DB68-056C-F961-60CE-333DE8D10F8D}"/>
              </a:ext>
            </a:extLst>
          </p:cNvPr>
          <p:cNvCxnSpPr>
            <a:cxnSpLocks/>
          </p:cNvCxnSpPr>
          <p:nvPr/>
        </p:nvCxnSpPr>
        <p:spPr>
          <a:xfrm>
            <a:off x="8893658" y="2069747"/>
            <a:ext cx="2993215" cy="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7BD5A926-019F-E69E-6569-6359B2858658}"/>
              </a:ext>
            </a:extLst>
          </p:cNvPr>
          <p:cNvGrpSpPr/>
          <p:nvPr/>
        </p:nvGrpSpPr>
        <p:grpSpPr>
          <a:xfrm>
            <a:off x="6446323" y="1763470"/>
            <a:ext cx="505800" cy="1008360"/>
            <a:chOff x="6446323" y="1763470"/>
            <a:chExt cx="505800" cy="100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A823D9B2-1E59-CBF1-F453-B93FCE9251B9}"/>
                    </a:ext>
                  </a:extLst>
                </p14:cNvPr>
                <p14:cNvContentPartPr/>
                <p14:nvPr/>
              </p14:nvContentPartPr>
              <p14:xfrm>
                <a:off x="6516163" y="1763470"/>
                <a:ext cx="360" cy="3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A823D9B2-1E59-CBF1-F453-B93FCE9251B9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507523" y="175483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60348678-0C1B-AF88-9211-C5D0967D2814}"/>
                    </a:ext>
                  </a:extLst>
                </p14:cNvPr>
                <p14:cNvContentPartPr/>
                <p14:nvPr/>
              </p14:nvContentPartPr>
              <p14:xfrm>
                <a:off x="6446323" y="1830070"/>
                <a:ext cx="51120" cy="4788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60348678-0C1B-AF88-9211-C5D0967D2814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437683" y="1821430"/>
                  <a:ext cx="68760" cy="49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02FAC4D0-94FD-F00E-73B1-1F769A643447}"/>
                    </a:ext>
                  </a:extLst>
                </p14:cNvPr>
                <p14:cNvContentPartPr/>
                <p14:nvPr/>
              </p14:nvContentPartPr>
              <p14:xfrm>
                <a:off x="6701563" y="1836550"/>
                <a:ext cx="45720" cy="4719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2FAC4D0-94FD-F00E-73B1-1F769A643447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692923" y="1827910"/>
                  <a:ext cx="63360" cy="48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1E5137CB-D303-6388-C130-59B5A092B8F8}"/>
                    </a:ext>
                  </a:extLst>
                </p14:cNvPr>
                <p14:cNvContentPartPr/>
                <p14:nvPr/>
              </p14:nvContentPartPr>
              <p14:xfrm>
                <a:off x="6490603" y="2417230"/>
                <a:ext cx="283320" cy="3546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1E5137CB-D303-6388-C130-59B5A092B8F8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481963" y="2408230"/>
                  <a:ext cx="30096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80C1395D-1AB8-A3A6-2544-E5E8D9DDE1F6}"/>
                    </a:ext>
                  </a:extLst>
                </p14:cNvPr>
                <p14:cNvContentPartPr/>
                <p14:nvPr/>
              </p14:nvContentPartPr>
              <p14:xfrm>
                <a:off x="6550723" y="2393110"/>
                <a:ext cx="401400" cy="399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80C1395D-1AB8-A3A6-2544-E5E8D9DDE1F6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542083" y="2384110"/>
                  <a:ext cx="419040" cy="5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6ADEE1F8-52CC-2C8C-5184-7CE749E0209B}"/>
              </a:ext>
            </a:extLst>
          </p:cNvPr>
          <p:cNvGrpSpPr/>
          <p:nvPr/>
        </p:nvGrpSpPr>
        <p:grpSpPr>
          <a:xfrm>
            <a:off x="10098163" y="1821070"/>
            <a:ext cx="459000" cy="901440"/>
            <a:chOff x="10098163" y="1821070"/>
            <a:chExt cx="459000" cy="901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2461B85-399B-F1C2-BFE9-8198B33ED6AA}"/>
                    </a:ext>
                  </a:extLst>
                </p14:cNvPr>
                <p14:cNvContentPartPr/>
                <p14:nvPr/>
              </p14:nvContentPartPr>
              <p14:xfrm>
                <a:off x="10098163" y="1847350"/>
                <a:ext cx="49680" cy="4345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2461B85-399B-F1C2-BFE9-8198B33ED6AA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0089163" y="1838710"/>
                  <a:ext cx="67320" cy="45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5E243DFF-9F2F-2F63-67E3-FCA0B79E0930}"/>
                    </a:ext>
                  </a:extLst>
                </p14:cNvPr>
                <p14:cNvContentPartPr/>
                <p14:nvPr/>
              </p14:nvContentPartPr>
              <p14:xfrm>
                <a:off x="10333603" y="1821070"/>
                <a:ext cx="69840" cy="4968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E243DFF-9F2F-2F63-67E3-FCA0B79E093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0324963" y="1812070"/>
                  <a:ext cx="87480" cy="51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C07E2DA-CE7B-FB94-51A9-AE623DF331DF}"/>
                    </a:ext>
                  </a:extLst>
                </p14:cNvPr>
                <p14:cNvContentPartPr/>
                <p14:nvPr/>
              </p14:nvContentPartPr>
              <p14:xfrm>
                <a:off x="10121563" y="2417590"/>
                <a:ext cx="263880" cy="3049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C07E2DA-CE7B-FB94-51A9-AE623DF331DF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0112563" y="2408950"/>
                  <a:ext cx="281520" cy="32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FD76CD7-8CF8-6791-7801-7F69B5F71074}"/>
                    </a:ext>
                  </a:extLst>
                </p14:cNvPr>
                <p14:cNvContentPartPr/>
                <p14:nvPr/>
              </p14:nvContentPartPr>
              <p14:xfrm>
                <a:off x="10180603" y="2410030"/>
                <a:ext cx="376560" cy="360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FD76CD7-8CF8-6791-7801-7F69B5F71074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0171963" y="2401390"/>
                  <a:ext cx="394200" cy="5364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1DD49849-E38D-73E3-5CAA-CB83187B8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69381"/>
              </p:ext>
            </p:extLst>
          </p:nvPr>
        </p:nvGraphicFramePr>
        <p:xfrm>
          <a:off x="5016326" y="3915772"/>
          <a:ext cx="3232006" cy="90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34680" imgH="177480" progId="Equation.DSMT4">
                  <p:embed/>
                </p:oleObj>
              </mc:Choice>
              <mc:Fallback>
                <p:oleObj name="Equation" r:id="rId21" imgW="634680" imgH="17748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1DD49849-E38D-73E3-5CAA-CB83187B82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326" y="3915772"/>
                        <a:ext cx="3232006" cy="903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1">
            <a:extLst>
              <a:ext uri="{FF2B5EF4-FFF2-40B4-BE49-F238E27FC236}">
                <a16:creationId xmlns:a16="http://schemas.microsoft.com/office/drawing/2014/main" id="{4F4C9F30-1110-3BBC-11C4-7250AF78B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063717"/>
              </p:ext>
            </p:extLst>
          </p:nvPr>
        </p:nvGraphicFramePr>
        <p:xfrm>
          <a:off x="8837714" y="3837342"/>
          <a:ext cx="3232005" cy="1055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60240" imgH="215640" progId="Equation.DSMT4">
                  <p:embed/>
                </p:oleObj>
              </mc:Choice>
              <mc:Fallback>
                <p:oleObj name="Equation" r:id="rId23" imgW="660240" imgH="215640" progId="Equation.DSMT4">
                  <p:embed/>
                  <p:pic>
                    <p:nvPicPr>
                      <p:cNvPr id="33" name="Object 101">
                        <a:extLst>
                          <a:ext uri="{FF2B5EF4-FFF2-40B4-BE49-F238E27FC236}">
                            <a16:creationId xmlns:a16="http://schemas.microsoft.com/office/drawing/2014/main" id="{4F4C9F30-1110-3BBC-11C4-7250AF78B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7714" y="3837342"/>
                        <a:ext cx="3232005" cy="1055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>
            <a:extLst>
              <a:ext uri="{FF2B5EF4-FFF2-40B4-BE49-F238E27FC236}">
                <a16:creationId xmlns:a16="http://schemas.microsoft.com/office/drawing/2014/main" id="{8560BB98-6034-6735-7A29-25E58B9AAE2C}"/>
              </a:ext>
            </a:extLst>
          </p:cNvPr>
          <p:cNvSpPr/>
          <p:nvPr/>
        </p:nvSpPr>
        <p:spPr>
          <a:xfrm>
            <a:off x="8837714" y="1945868"/>
            <a:ext cx="196628" cy="265647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244B36B-04EC-4FBF-16E9-0EEFF60BE733}"/>
              </a:ext>
            </a:extLst>
          </p:cNvPr>
          <p:cNvSpPr/>
          <p:nvPr/>
        </p:nvSpPr>
        <p:spPr>
          <a:xfrm>
            <a:off x="11823939" y="1945868"/>
            <a:ext cx="196628" cy="265647"/>
          </a:xfrm>
          <a:prstGeom prst="ellipse">
            <a:avLst/>
          </a:prstGeom>
        </p:spPr>
        <p:style>
          <a:lnRef idx="2">
            <a:schemeClr val="dk1">
              <a:shade val="15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C07C9D7-BF5D-243D-755B-00E4043F9A69}"/>
              </a:ext>
            </a:extLst>
          </p:cNvPr>
          <p:cNvSpPr txBox="1"/>
          <p:nvPr/>
        </p:nvSpPr>
        <p:spPr>
          <a:xfrm>
            <a:off x="8729138" y="2221761"/>
            <a:ext cx="376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9B2B83A-7161-666A-952C-BA78C8422051}"/>
              </a:ext>
            </a:extLst>
          </p:cNvPr>
          <p:cNvSpPr txBox="1"/>
          <p:nvPr/>
        </p:nvSpPr>
        <p:spPr>
          <a:xfrm>
            <a:off x="11708679" y="2122692"/>
            <a:ext cx="376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41906557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E01C59E-0269-4562-98A3-84F58A21461D}"/>
              </a:ext>
            </a:extLst>
          </p:cNvPr>
          <p:cNvSpPr txBox="1"/>
          <p:nvPr/>
        </p:nvSpPr>
        <p:spPr>
          <a:xfrm>
            <a:off x="0" y="0"/>
            <a:ext cx="12192000" cy="2231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ler Postulate</a:t>
            </a: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distance (a positive number) between A and B equals the absolute value of their differenc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C7D7493-B7E6-AA9B-3FC7-2FF1796C9AB2}"/>
                  </a:ext>
                </a:extLst>
              </p:cNvPr>
              <p:cNvSpPr txBox="1"/>
              <p:nvPr/>
            </p:nvSpPr>
            <p:spPr>
              <a:xfrm>
                <a:off x="2691927" y="2751891"/>
                <a:ext cx="6808146" cy="13542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800" b="0" i="1" smtClean="0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sz="88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8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8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8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8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C7D7493-B7E6-AA9B-3FC7-2FF1796C9A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927" y="2751891"/>
                <a:ext cx="6808146" cy="135421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24">
            <a:extLst>
              <a:ext uri="{FF2B5EF4-FFF2-40B4-BE49-F238E27FC236}">
                <a16:creationId xmlns:a16="http://schemas.microsoft.com/office/drawing/2014/main" id="{05995C1C-2968-4749-65B4-5063BC8FC0CE}"/>
              </a:ext>
            </a:extLst>
          </p:cNvPr>
          <p:cNvGrpSpPr>
            <a:grpSpLocks/>
          </p:cNvGrpSpPr>
          <p:nvPr/>
        </p:nvGrpSpPr>
        <p:grpSpPr bwMode="auto">
          <a:xfrm>
            <a:off x="2122098" y="4106108"/>
            <a:ext cx="6193767" cy="2150541"/>
            <a:chOff x="4111927" y="4414591"/>
            <a:chExt cx="4747260" cy="1636491"/>
          </a:xfrm>
        </p:grpSpPr>
        <p:grpSp>
          <p:nvGrpSpPr>
            <p:cNvPr id="13" name="Group 85">
              <a:extLst>
                <a:ext uri="{FF2B5EF4-FFF2-40B4-BE49-F238E27FC236}">
                  <a16:creationId xmlns:a16="http://schemas.microsoft.com/office/drawing/2014/main" id="{EE4B73AB-2DDB-8510-4A2F-12CB14B7B7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11927" y="4414591"/>
              <a:ext cx="4576477" cy="1636491"/>
              <a:chOff x="1248" y="2285"/>
              <a:chExt cx="2089" cy="747"/>
            </a:xfrm>
          </p:grpSpPr>
          <p:sp>
            <p:nvSpPr>
              <p:cNvPr id="15" name="Line 4">
                <a:extLst>
                  <a:ext uri="{FF2B5EF4-FFF2-40B4-BE49-F238E27FC236}">
                    <a16:creationId xmlns:a16="http://schemas.microsoft.com/office/drawing/2014/main" id="{B53258BD-ED90-F986-6D5A-E9E5349DBD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2285"/>
                <a:ext cx="1872" cy="54"/>
              </a:xfrm>
              <a:prstGeom prst="line">
                <a:avLst/>
              </a:prstGeom>
              <a:noFill/>
              <a:ln w="9525">
                <a:noFill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272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endParaRPr>
              </a:p>
            </p:txBody>
          </p:sp>
          <p:sp>
            <p:nvSpPr>
              <p:cNvPr id="16" name="Text Box 8">
                <a:extLst>
                  <a:ext uri="{FF2B5EF4-FFF2-40B4-BE49-F238E27FC236}">
                    <a16:creationId xmlns:a16="http://schemas.microsoft.com/office/drawing/2014/main" id="{8261A4C1-BB4E-06CD-4F28-6D60C19064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flipV="1">
                <a:off x="1801" y="2680"/>
                <a:ext cx="1536" cy="28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518156" indent="-518156">
                  <a:spcBef>
                    <a:spcPct val="20000"/>
                  </a:spcBef>
                </a:pPr>
                <a:endParaRPr lang="en-US" sz="5440" b="1"/>
              </a:p>
            </p:txBody>
          </p:sp>
          <p:sp>
            <p:nvSpPr>
              <p:cNvPr id="17" name="Text Box 10">
                <a:extLst>
                  <a:ext uri="{FF2B5EF4-FFF2-40B4-BE49-F238E27FC236}">
                    <a16:creationId xmlns:a16="http://schemas.microsoft.com/office/drawing/2014/main" id="{D64B8DB4-989B-7B31-6AB8-6AB897EBE5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2" y="2751"/>
                <a:ext cx="198" cy="28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518156" indent="-518156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sz="6044" b="1"/>
                  <a:t>A</a:t>
                </a:r>
              </a:p>
            </p:txBody>
          </p:sp>
          <p:sp>
            <p:nvSpPr>
              <p:cNvPr id="18" name="Text Box 11">
                <a:extLst>
                  <a:ext uri="{FF2B5EF4-FFF2-40B4-BE49-F238E27FC236}">
                    <a16:creationId xmlns:a16="http://schemas.microsoft.com/office/drawing/2014/main" id="{FAF1F7AC-C8CA-EA26-EABA-A877685195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70" y="2746"/>
                <a:ext cx="240" cy="28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518156" indent="-518156">
                  <a:lnSpc>
                    <a:spcPct val="90000"/>
                  </a:lnSpc>
                  <a:spcBef>
                    <a:spcPct val="50000"/>
                  </a:spcBef>
                </a:pPr>
                <a:r>
                  <a:rPr lang="en-US" sz="6044" b="1"/>
                  <a:t> B</a:t>
                </a:r>
              </a:p>
            </p:txBody>
          </p:sp>
          <p:sp>
            <p:nvSpPr>
              <p:cNvPr id="19" name="Oval 13">
                <a:extLst>
                  <a:ext uri="{FF2B5EF4-FFF2-40B4-BE49-F238E27FC236}">
                    <a16:creationId xmlns:a16="http://schemas.microsoft.com/office/drawing/2014/main" id="{752FA76F-A818-3D0A-EF56-805B5D7026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2" y="2636"/>
                <a:ext cx="66" cy="75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sz="272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endParaRPr>
              </a:p>
            </p:txBody>
          </p:sp>
          <p:sp>
            <p:nvSpPr>
              <p:cNvPr id="20" name="Oval 14">
                <a:extLst>
                  <a:ext uri="{FF2B5EF4-FFF2-40B4-BE49-F238E27FC236}">
                    <a16:creationId xmlns:a16="http://schemas.microsoft.com/office/drawing/2014/main" id="{2A06DB3E-C2AC-739B-B518-7A879430A3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9" y="2638"/>
                <a:ext cx="66" cy="75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en-US" sz="272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endParaRPr>
              </a:p>
            </p:txBody>
          </p:sp>
          <p:sp>
            <p:nvSpPr>
              <p:cNvPr id="21" name="Text Box 20">
                <a:extLst>
                  <a:ext uri="{FF2B5EF4-FFF2-40B4-BE49-F238E27FC236}">
                    <a16:creationId xmlns:a16="http://schemas.microsoft.com/office/drawing/2014/main" id="{7F9BCC93-CFBD-F676-33E3-51936B4CDB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79" y="2302"/>
                <a:ext cx="172" cy="30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6044" b="1">
                    <a:solidFill>
                      <a:srgbClr val="CC0000"/>
                    </a:solidFill>
                  </a:rPr>
                  <a:t>a</a:t>
                </a:r>
              </a:p>
            </p:txBody>
          </p:sp>
          <p:sp>
            <p:nvSpPr>
              <p:cNvPr id="22" name="Text Box 21">
                <a:extLst>
                  <a:ext uri="{FF2B5EF4-FFF2-40B4-BE49-F238E27FC236}">
                    <a16:creationId xmlns:a16="http://schemas.microsoft.com/office/drawing/2014/main" id="{2A027B81-3F01-D4D3-8B59-ABEC597E98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4" y="2291"/>
                <a:ext cx="181" cy="30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6044" b="1">
                    <a:solidFill>
                      <a:srgbClr val="CC0000"/>
                    </a:solidFill>
                  </a:rPr>
                  <a:t>b</a:t>
                </a:r>
              </a:p>
            </p:txBody>
          </p:sp>
        </p:grpSp>
        <p:cxnSp>
          <p:nvCxnSpPr>
            <p:cNvPr id="14" name="Straight Connector 23">
              <a:extLst>
                <a:ext uri="{FF2B5EF4-FFF2-40B4-BE49-F238E27FC236}">
                  <a16:creationId xmlns:a16="http://schemas.microsoft.com/office/drawing/2014/main" id="{BF5A1729-6DEA-E491-2203-2CEE017CB92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217593" y="5264376"/>
              <a:ext cx="3641594" cy="1588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7286738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11"/>
          <p:cNvSpPr txBox="1">
            <a:spLocks noChangeArrowheads="1"/>
          </p:cNvSpPr>
          <p:nvPr/>
        </p:nvSpPr>
        <p:spPr bwMode="auto">
          <a:xfrm>
            <a:off x="0" y="0"/>
            <a:ext cx="8959570" cy="68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80686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883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Example 1</a:t>
            </a:r>
            <a:endParaRPr lang="en-US" sz="3177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E69473C6-048E-4DB1-A9C8-6A737A8C1ED1}"/>
                  </a:ext>
                </a:extLst>
              </p14:cNvPr>
              <p14:cNvContentPartPr/>
              <p14:nvPr/>
            </p14:nvContentPartPr>
            <p14:xfrm>
              <a:off x="14165795" y="1917954"/>
              <a:ext cx="159" cy="159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E69473C6-048E-4DB1-A9C8-6A737A8C1ED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151962" y="1904121"/>
                <a:ext cx="27825" cy="27825"/>
              </a:xfrm>
              <a:prstGeom prst="rect">
                <a:avLst/>
              </a:prstGeom>
            </p:spPr>
          </p:pic>
        </mc:Fallback>
      </mc:AlternateContent>
      <p:sp>
        <p:nvSpPr>
          <p:cNvPr id="49198" name="TextBox 49197">
            <a:extLst>
              <a:ext uri="{FF2B5EF4-FFF2-40B4-BE49-F238E27FC236}">
                <a16:creationId xmlns:a16="http://schemas.microsoft.com/office/drawing/2014/main" id="{F8A38A27-7FE8-4537-B6BB-0A1D1A450E16}"/>
              </a:ext>
            </a:extLst>
          </p:cNvPr>
          <p:cNvSpPr txBox="1"/>
          <p:nvPr/>
        </p:nvSpPr>
        <p:spPr>
          <a:xfrm>
            <a:off x="13143" y="713228"/>
            <a:ext cx="67427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d the lengths of the given segment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B7FF7E-A09D-04BC-801C-BC0CC569E105}"/>
              </a:ext>
            </a:extLst>
          </p:cNvPr>
          <p:cNvSpPr txBox="1"/>
          <p:nvPr/>
        </p:nvSpPr>
        <p:spPr>
          <a:xfrm>
            <a:off x="1055130" y="2901585"/>
            <a:ext cx="98686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				AD				BC					CD				BE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93C43F7-9C11-3B4D-5CF8-DA09722730AA}"/>
              </a:ext>
            </a:extLst>
          </p:cNvPr>
          <p:cNvCxnSpPr/>
          <p:nvPr/>
        </p:nvCxnSpPr>
        <p:spPr>
          <a:xfrm>
            <a:off x="1713391" y="1944196"/>
            <a:ext cx="8123068" cy="0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801C0FB-825C-F423-5C8E-A4D8B2A3D2E9}"/>
              </a:ext>
            </a:extLst>
          </p:cNvPr>
          <p:cNvCxnSpPr/>
          <p:nvPr/>
        </p:nvCxnSpPr>
        <p:spPr>
          <a:xfrm flipV="1">
            <a:off x="2396971" y="1779959"/>
            <a:ext cx="0" cy="328474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754D7A8-95CA-A0F1-894F-722393511664}"/>
              </a:ext>
            </a:extLst>
          </p:cNvPr>
          <p:cNvCxnSpPr/>
          <p:nvPr/>
        </p:nvCxnSpPr>
        <p:spPr>
          <a:xfrm flipV="1">
            <a:off x="2895600" y="1779959"/>
            <a:ext cx="0" cy="328474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0555EDC-B9A9-F965-760E-872E1D3CF616}"/>
              </a:ext>
            </a:extLst>
          </p:cNvPr>
          <p:cNvCxnSpPr/>
          <p:nvPr/>
        </p:nvCxnSpPr>
        <p:spPr>
          <a:xfrm flipV="1">
            <a:off x="3406067" y="1779959"/>
            <a:ext cx="0" cy="328474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0B3AB95-46FD-B75E-4FF5-B367236796B8}"/>
              </a:ext>
            </a:extLst>
          </p:cNvPr>
          <p:cNvCxnSpPr/>
          <p:nvPr/>
        </p:nvCxnSpPr>
        <p:spPr>
          <a:xfrm flipV="1">
            <a:off x="3928369" y="1779959"/>
            <a:ext cx="0" cy="328474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1C8150F-841C-719C-852E-793ECF78B804}"/>
              </a:ext>
            </a:extLst>
          </p:cNvPr>
          <p:cNvCxnSpPr/>
          <p:nvPr/>
        </p:nvCxnSpPr>
        <p:spPr>
          <a:xfrm flipV="1">
            <a:off x="4458070" y="1779959"/>
            <a:ext cx="0" cy="328474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F1FC45F-38DF-321F-2B42-D838CFA3C429}"/>
              </a:ext>
            </a:extLst>
          </p:cNvPr>
          <p:cNvCxnSpPr/>
          <p:nvPr/>
        </p:nvCxnSpPr>
        <p:spPr>
          <a:xfrm flipV="1">
            <a:off x="4956699" y="1779959"/>
            <a:ext cx="0" cy="328474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3FD38ED-3562-294F-B2EB-FF4E41ADA5CC}"/>
              </a:ext>
            </a:extLst>
          </p:cNvPr>
          <p:cNvCxnSpPr/>
          <p:nvPr/>
        </p:nvCxnSpPr>
        <p:spPr>
          <a:xfrm flipV="1">
            <a:off x="5467166" y="1779959"/>
            <a:ext cx="0" cy="328474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1D2FE6A-B378-4216-0099-5FEF13EE720B}"/>
              </a:ext>
            </a:extLst>
          </p:cNvPr>
          <p:cNvCxnSpPr/>
          <p:nvPr/>
        </p:nvCxnSpPr>
        <p:spPr>
          <a:xfrm flipV="1">
            <a:off x="5989468" y="1779959"/>
            <a:ext cx="0" cy="328474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7888AF3-41C0-9BD1-5002-8F03BA76AA88}"/>
              </a:ext>
            </a:extLst>
          </p:cNvPr>
          <p:cNvCxnSpPr/>
          <p:nvPr/>
        </p:nvCxnSpPr>
        <p:spPr>
          <a:xfrm flipV="1">
            <a:off x="6499935" y="1763683"/>
            <a:ext cx="0" cy="328474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4966FC8-82A5-E468-9409-F2AA30DFFAF7}"/>
              </a:ext>
            </a:extLst>
          </p:cNvPr>
          <p:cNvCxnSpPr/>
          <p:nvPr/>
        </p:nvCxnSpPr>
        <p:spPr>
          <a:xfrm flipV="1">
            <a:off x="6998564" y="1763683"/>
            <a:ext cx="0" cy="328474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DDA054B-1C32-50DA-1F88-F07C22DC51DA}"/>
              </a:ext>
            </a:extLst>
          </p:cNvPr>
          <p:cNvCxnSpPr/>
          <p:nvPr/>
        </p:nvCxnSpPr>
        <p:spPr>
          <a:xfrm flipV="1">
            <a:off x="7509031" y="1763683"/>
            <a:ext cx="0" cy="328474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7F06FFA-031C-57A1-8888-A7E569E640DC}"/>
              </a:ext>
            </a:extLst>
          </p:cNvPr>
          <p:cNvCxnSpPr/>
          <p:nvPr/>
        </p:nvCxnSpPr>
        <p:spPr>
          <a:xfrm flipV="1">
            <a:off x="8031333" y="1763683"/>
            <a:ext cx="0" cy="328474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D8A0321-E849-1145-A5B7-2F61F2370CA9}"/>
              </a:ext>
            </a:extLst>
          </p:cNvPr>
          <p:cNvCxnSpPr/>
          <p:nvPr/>
        </p:nvCxnSpPr>
        <p:spPr>
          <a:xfrm flipV="1">
            <a:off x="8561034" y="1779959"/>
            <a:ext cx="0" cy="328474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A96A80E-6450-1F42-91D5-84448A03CEC9}"/>
              </a:ext>
            </a:extLst>
          </p:cNvPr>
          <p:cNvCxnSpPr/>
          <p:nvPr/>
        </p:nvCxnSpPr>
        <p:spPr>
          <a:xfrm flipV="1">
            <a:off x="9071501" y="1779959"/>
            <a:ext cx="0" cy="328474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4661EA37-3856-8D70-2E97-2199A8F2E7B5}"/>
              </a:ext>
            </a:extLst>
          </p:cNvPr>
          <p:cNvGrpSpPr/>
          <p:nvPr/>
        </p:nvGrpSpPr>
        <p:grpSpPr>
          <a:xfrm>
            <a:off x="2806481" y="1373820"/>
            <a:ext cx="186480" cy="318600"/>
            <a:chOff x="4910489" y="1205158"/>
            <a:chExt cx="186480" cy="31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4F63674F-3D32-18B4-678D-AA3014DCEEDC}"/>
                    </a:ext>
                  </a:extLst>
                </p14:cNvPr>
                <p14:cNvContentPartPr/>
                <p14:nvPr/>
              </p14:nvContentPartPr>
              <p14:xfrm>
                <a:off x="4910489" y="1205158"/>
                <a:ext cx="186480" cy="3186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4F63674F-3D32-18B4-678D-AA3014DCEEDC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901489" y="1196518"/>
                  <a:ext cx="204120" cy="33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6FE6231F-8964-E352-D52D-12B32770F7A3}"/>
                    </a:ext>
                  </a:extLst>
                </p14:cNvPr>
                <p14:cNvContentPartPr/>
                <p14:nvPr/>
              </p14:nvContentPartPr>
              <p14:xfrm>
                <a:off x="4957289" y="1380118"/>
                <a:ext cx="109080" cy="450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6FE6231F-8964-E352-D52D-12B32770F7A3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948289" y="1371118"/>
                  <a:ext cx="126720" cy="62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2715ED00-BB16-64BD-2995-6C6B7CEB6516}"/>
                  </a:ext>
                </a:extLst>
              </p14:cNvPr>
              <p14:cNvContentPartPr/>
              <p14:nvPr/>
            </p14:nvContentPartPr>
            <p14:xfrm>
              <a:off x="4378241" y="1411620"/>
              <a:ext cx="179640" cy="20988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2715ED00-BB16-64BD-2995-6C6B7CEB651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369241" y="1402980"/>
                <a:ext cx="197280" cy="22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EDC46EB5-6BD8-D144-70F5-7AC68A3AE089}"/>
                  </a:ext>
                </a:extLst>
              </p14:cNvPr>
              <p14:cNvContentPartPr/>
              <p14:nvPr/>
            </p14:nvContentPartPr>
            <p14:xfrm>
              <a:off x="5341241" y="1385700"/>
              <a:ext cx="218520" cy="23400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EDC46EB5-6BD8-D144-70F5-7AC68A3AE08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332601" y="1377060"/>
                <a:ext cx="236160" cy="25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FBB29216-91E6-4157-FAAD-A23A638A83B0}"/>
                  </a:ext>
                </a:extLst>
              </p14:cNvPr>
              <p14:cNvContentPartPr/>
              <p14:nvPr/>
            </p14:nvContentPartPr>
            <p14:xfrm>
              <a:off x="7498361" y="1338540"/>
              <a:ext cx="221040" cy="28116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FBB29216-91E6-4157-FAAD-A23A638A83B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489361" y="1329900"/>
                <a:ext cx="238680" cy="298800"/>
              </a:xfrm>
              <a:prstGeom prst="rect">
                <a:avLst/>
              </a:prstGeom>
            </p:spPr>
          </p:pic>
        </mc:Fallback>
      </mc:AlternateContent>
      <p:grpSp>
        <p:nvGrpSpPr>
          <p:cNvPr id="52" name="Group 51">
            <a:extLst>
              <a:ext uri="{FF2B5EF4-FFF2-40B4-BE49-F238E27FC236}">
                <a16:creationId xmlns:a16="http://schemas.microsoft.com/office/drawing/2014/main" id="{FBD6B7D7-B4DF-CB99-7AE5-B72B7F3A0BB3}"/>
              </a:ext>
            </a:extLst>
          </p:cNvPr>
          <p:cNvGrpSpPr/>
          <p:nvPr/>
        </p:nvGrpSpPr>
        <p:grpSpPr>
          <a:xfrm>
            <a:off x="8959961" y="1364100"/>
            <a:ext cx="326160" cy="260640"/>
            <a:chOff x="11063969" y="1195438"/>
            <a:chExt cx="326160" cy="26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6644ACD6-0644-F54F-B9F8-1CB2F2800595}"/>
                    </a:ext>
                  </a:extLst>
                </p14:cNvPr>
                <p14:cNvContentPartPr/>
                <p14:nvPr/>
              </p14:nvContentPartPr>
              <p14:xfrm>
                <a:off x="11063969" y="1217038"/>
                <a:ext cx="176760" cy="2390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6644ACD6-0644-F54F-B9F8-1CB2F2800595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1054969" y="1208038"/>
                  <a:ext cx="19440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3B8F333-C0E8-0A6C-73B9-5032524D1A98}"/>
                    </a:ext>
                  </a:extLst>
                </p14:cNvPr>
                <p14:cNvContentPartPr/>
                <p14:nvPr/>
              </p14:nvContentPartPr>
              <p14:xfrm>
                <a:off x="11098889" y="1309558"/>
                <a:ext cx="192960" cy="302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3B8F333-C0E8-0A6C-73B9-5032524D1A98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1090249" y="1300558"/>
                  <a:ext cx="2106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628AC44B-FE9C-5CD8-C263-8631ECFFDFFD}"/>
                    </a:ext>
                  </a:extLst>
                </p14:cNvPr>
                <p14:cNvContentPartPr/>
                <p14:nvPr/>
              </p14:nvContentPartPr>
              <p14:xfrm>
                <a:off x="11150009" y="1195438"/>
                <a:ext cx="240120" cy="35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628AC44B-FE9C-5CD8-C263-8631ECFFDFFD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1141009" y="1186438"/>
                  <a:ext cx="257760" cy="53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619B06C0-A092-928D-BE70-A83442B89939}"/>
                  </a:ext>
                </a:extLst>
              </p14:cNvPr>
              <p14:cNvContentPartPr/>
              <p14:nvPr/>
            </p14:nvContentPartPr>
            <p14:xfrm>
              <a:off x="5856761" y="2253300"/>
              <a:ext cx="252360" cy="24156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619B06C0-A092-928D-BE70-A83442B89939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848121" y="2244300"/>
                <a:ext cx="270000" cy="259200"/>
              </a:xfrm>
              <a:prstGeom prst="rect">
                <a:avLst/>
              </a:prstGeom>
            </p:spPr>
          </p:pic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DD7191B4-1517-4DB6-B56B-8D23C50061B1}"/>
              </a:ext>
            </a:extLst>
          </p:cNvPr>
          <p:cNvGrpSpPr/>
          <p:nvPr/>
        </p:nvGrpSpPr>
        <p:grpSpPr>
          <a:xfrm>
            <a:off x="4754441" y="2255820"/>
            <a:ext cx="294120" cy="245880"/>
            <a:chOff x="6858449" y="2087158"/>
            <a:chExt cx="294120" cy="24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2348A61E-C517-FABB-C66C-E029B306011D}"/>
                    </a:ext>
                  </a:extLst>
                </p14:cNvPr>
                <p14:cNvContentPartPr/>
                <p14:nvPr/>
              </p14:nvContentPartPr>
              <p14:xfrm>
                <a:off x="6858449" y="2194798"/>
                <a:ext cx="118800" cy="259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2348A61E-C517-FABB-C66C-E029B306011D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6849809" y="2186158"/>
                  <a:ext cx="13644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E1D70DE0-6819-0F9C-9272-60D7C777EA02}"/>
                    </a:ext>
                  </a:extLst>
                </p14:cNvPr>
                <p14:cNvContentPartPr/>
                <p14:nvPr/>
              </p14:nvContentPartPr>
              <p14:xfrm>
                <a:off x="7020449" y="2087158"/>
                <a:ext cx="132120" cy="2458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E1D70DE0-6819-0F9C-9272-60D7C777EA02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7011809" y="2078158"/>
                  <a:ext cx="149760" cy="26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6DCDE51F-AA0A-668B-B433-8C25BF6FF15F}"/>
              </a:ext>
            </a:extLst>
          </p:cNvPr>
          <p:cNvGrpSpPr/>
          <p:nvPr/>
        </p:nvGrpSpPr>
        <p:grpSpPr>
          <a:xfrm>
            <a:off x="3755081" y="2277420"/>
            <a:ext cx="307080" cy="304920"/>
            <a:chOff x="5859089" y="2108758"/>
            <a:chExt cx="307080" cy="30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34AEB45-8F20-AE97-6C9D-4D0E95FD176D}"/>
                    </a:ext>
                  </a:extLst>
                </p14:cNvPr>
                <p14:cNvContentPartPr/>
                <p14:nvPr/>
              </p14:nvContentPartPr>
              <p14:xfrm>
                <a:off x="5859089" y="2210278"/>
                <a:ext cx="108720" cy="223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34AEB45-8F20-AE97-6C9D-4D0E95FD176D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850089" y="2201278"/>
                  <a:ext cx="1263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69278E5-E742-4BB0-2A00-70F45C58DD18}"/>
                    </a:ext>
                  </a:extLst>
                </p14:cNvPr>
                <p14:cNvContentPartPr/>
                <p14:nvPr/>
              </p14:nvContentPartPr>
              <p14:xfrm>
                <a:off x="6031529" y="2108758"/>
                <a:ext cx="100440" cy="1436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69278E5-E742-4BB0-2A00-70F45C58DD18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6022529" y="2099758"/>
                  <a:ext cx="11808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BF4093B-1551-DA5B-5DCA-C454A67C6370}"/>
                    </a:ext>
                  </a:extLst>
                </p14:cNvPr>
                <p14:cNvContentPartPr/>
                <p14:nvPr/>
              </p14:nvContentPartPr>
              <p14:xfrm>
                <a:off x="6117569" y="2115958"/>
                <a:ext cx="48600" cy="2977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BF4093B-1551-DA5B-5DCA-C454A67C6370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6108569" y="2106958"/>
                  <a:ext cx="66240" cy="31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B0B283A3-1FAA-7658-09AC-FB6EDB53F689}"/>
              </a:ext>
            </a:extLst>
          </p:cNvPr>
          <p:cNvGrpSpPr/>
          <p:nvPr/>
        </p:nvGrpSpPr>
        <p:grpSpPr>
          <a:xfrm>
            <a:off x="2732681" y="2257980"/>
            <a:ext cx="330120" cy="311040"/>
            <a:chOff x="4836689" y="2089318"/>
            <a:chExt cx="330120" cy="31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CF0EDFB-98AC-6EE9-64BE-4EC640627221}"/>
                    </a:ext>
                  </a:extLst>
                </p14:cNvPr>
                <p14:cNvContentPartPr/>
                <p14:nvPr/>
              </p14:nvContentPartPr>
              <p14:xfrm>
                <a:off x="4836689" y="2191558"/>
                <a:ext cx="115200" cy="6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CF0EDFB-98AC-6EE9-64BE-4EC640627221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827689" y="2182558"/>
                  <a:ext cx="1328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5C69EBD-4FF2-AF0D-4390-7C29EA3B3655}"/>
                    </a:ext>
                  </a:extLst>
                </p14:cNvPr>
                <p14:cNvContentPartPr/>
                <p14:nvPr/>
              </p14:nvContentPartPr>
              <p14:xfrm>
                <a:off x="4955849" y="2089318"/>
                <a:ext cx="210960" cy="3110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5C69EBD-4FF2-AF0D-4390-7C29EA3B3655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4947209" y="2080318"/>
                  <a:ext cx="228600" cy="328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49152" name="Ink 49151">
                <a:extLst>
                  <a:ext uri="{FF2B5EF4-FFF2-40B4-BE49-F238E27FC236}">
                    <a16:creationId xmlns:a16="http://schemas.microsoft.com/office/drawing/2014/main" id="{FE924B47-5B16-C3DC-47E3-5D6365B599A6}"/>
                  </a:ext>
                </a:extLst>
              </p14:cNvPr>
              <p14:cNvContentPartPr/>
              <p14:nvPr/>
            </p14:nvContentPartPr>
            <p14:xfrm>
              <a:off x="6842801" y="2287500"/>
              <a:ext cx="212760" cy="235080"/>
            </p14:xfrm>
          </p:contentPart>
        </mc:Choice>
        <mc:Fallback xmlns="">
          <p:pic>
            <p:nvPicPr>
              <p:cNvPr id="49152" name="Ink 49151">
                <a:extLst>
                  <a:ext uri="{FF2B5EF4-FFF2-40B4-BE49-F238E27FC236}">
                    <a16:creationId xmlns:a16="http://schemas.microsoft.com/office/drawing/2014/main" id="{FE924B47-5B16-C3DC-47E3-5D6365B599A6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833801" y="2278860"/>
                <a:ext cx="230400" cy="252720"/>
              </a:xfrm>
              <a:prstGeom prst="rect">
                <a:avLst/>
              </a:prstGeom>
            </p:spPr>
          </p:pic>
        </mc:Fallback>
      </mc:AlternateContent>
      <p:grpSp>
        <p:nvGrpSpPr>
          <p:cNvPr id="49156" name="Group 49155">
            <a:extLst>
              <a:ext uri="{FF2B5EF4-FFF2-40B4-BE49-F238E27FC236}">
                <a16:creationId xmlns:a16="http://schemas.microsoft.com/office/drawing/2014/main" id="{7BB8D47A-CF09-683D-1FA3-F5FB2E2535D1}"/>
              </a:ext>
            </a:extLst>
          </p:cNvPr>
          <p:cNvGrpSpPr/>
          <p:nvPr/>
        </p:nvGrpSpPr>
        <p:grpSpPr>
          <a:xfrm>
            <a:off x="7879241" y="2225220"/>
            <a:ext cx="204480" cy="317520"/>
            <a:chOff x="9983249" y="2056558"/>
            <a:chExt cx="204480" cy="31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49153" name="Ink 49152">
                  <a:extLst>
                    <a:ext uri="{FF2B5EF4-FFF2-40B4-BE49-F238E27FC236}">
                      <a16:creationId xmlns:a16="http://schemas.microsoft.com/office/drawing/2014/main" id="{C2D81812-22BD-3AA4-4B29-F8400FA81A0E}"/>
                    </a:ext>
                  </a:extLst>
                </p14:cNvPr>
                <p14:cNvContentPartPr/>
                <p14:nvPr/>
              </p14:nvContentPartPr>
              <p14:xfrm>
                <a:off x="9983249" y="2056558"/>
                <a:ext cx="175680" cy="172440"/>
              </p14:xfrm>
            </p:contentPart>
          </mc:Choice>
          <mc:Fallback xmlns="">
            <p:pic>
              <p:nvPicPr>
                <p:cNvPr id="49153" name="Ink 49152">
                  <a:extLst>
                    <a:ext uri="{FF2B5EF4-FFF2-40B4-BE49-F238E27FC236}">
                      <a16:creationId xmlns:a16="http://schemas.microsoft.com/office/drawing/2014/main" id="{C2D81812-22BD-3AA4-4B29-F8400FA81A0E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9974249" y="2047558"/>
                  <a:ext cx="19332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49155" name="Ink 49154">
                  <a:extLst>
                    <a:ext uri="{FF2B5EF4-FFF2-40B4-BE49-F238E27FC236}">
                      <a16:creationId xmlns:a16="http://schemas.microsoft.com/office/drawing/2014/main" id="{8B1F3178-3A0D-ED82-A6E5-7F4B1D383326}"/>
                    </a:ext>
                  </a:extLst>
                </p14:cNvPr>
                <p14:cNvContentPartPr/>
                <p14:nvPr/>
              </p14:nvContentPartPr>
              <p14:xfrm>
                <a:off x="10142369" y="2087158"/>
                <a:ext cx="45360" cy="286920"/>
              </p14:xfrm>
            </p:contentPart>
          </mc:Choice>
          <mc:Fallback xmlns="">
            <p:pic>
              <p:nvPicPr>
                <p:cNvPr id="49155" name="Ink 49154">
                  <a:extLst>
                    <a:ext uri="{FF2B5EF4-FFF2-40B4-BE49-F238E27FC236}">
                      <a16:creationId xmlns:a16="http://schemas.microsoft.com/office/drawing/2014/main" id="{8B1F3178-3A0D-ED82-A6E5-7F4B1D383326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10133369" y="2078158"/>
                  <a:ext cx="63000" cy="304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49157" name="Ink 49156">
                <a:extLst>
                  <a:ext uri="{FF2B5EF4-FFF2-40B4-BE49-F238E27FC236}">
                    <a16:creationId xmlns:a16="http://schemas.microsoft.com/office/drawing/2014/main" id="{79031257-0AEE-371C-E4BA-9BE5B83922D0}"/>
                  </a:ext>
                </a:extLst>
              </p14:cNvPr>
              <p14:cNvContentPartPr/>
              <p14:nvPr/>
            </p14:nvContentPartPr>
            <p14:xfrm>
              <a:off x="8890121" y="2269860"/>
              <a:ext cx="309600" cy="341640"/>
            </p14:xfrm>
          </p:contentPart>
        </mc:Choice>
        <mc:Fallback xmlns="">
          <p:pic>
            <p:nvPicPr>
              <p:cNvPr id="49157" name="Ink 49156">
                <a:extLst>
                  <a:ext uri="{FF2B5EF4-FFF2-40B4-BE49-F238E27FC236}">
                    <a16:creationId xmlns:a16="http://schemas.microsoft.com/office/drawing/2014/main" id="{79031257-0AEE-371C-E4BA-9BE5B83922D0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881481" y="2260860"/>
                <a:ext cx="327240" cy="359280"/>
              </a:xfrm>
              <a:prstGeom prst="rect">
                <a:avLst/>
              </a:prstGeom>
            </p:spPr>
          </p:pic>
        </mc:Fallback>
      </mc:AlternateContent>
      <p:cxnSp>
        <p:nvCxnSpPr>
          <p:cNvPr id="49158" name="Straight Connector 49157">
            <a:extLst>
              <a:ext uri="{FF2B5EF4-FFF2-40B4-BE49-F238E27FC236}">
                <a16:creationId xmlns:a16="http://schemas.microsoft.com/office/drawing/2014/main" id="{C50FDD67-EE23-816B-A91D-71A2C81FF348}"/>
              </a:ext>
            </a:extLst>
          </p:cNvPr>
          <p:cNvCxnSpPr>
            <a:cxnSpLocks/>
          </p:cNvCxnSpPr>
          <p:nvPr/>
        </p:nvCxnSpPr>
        <p:spPr>
          <a:xfrm flipH="1">
            <a:off x="-4613" y="2837613"/>
            <a:ext cx="12196613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6855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E01C59E-0269-4562-98A3-84F58A21461D}"/>
              </a:ext>
            </a:extLst>
          </p:cNvPr>
          <p:cNvSpPr txBox="1"/>
          <p:nvPr/>
        </p:nvSpPr>
        <p:spPr>
          <a:xfrm>
            <a:off x="0" y="0"/>
            <a:ext cx="12192000" cy="2231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gment Addition</a:t>
            </a: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1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Collinear Points A, B, and 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 is between A and C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D0C7908-9BAE-AAF7-36CE-F6F36CF7C58F}"/>
              </a:ext>
            </a:extLst>
          </p:cNvPr>
          <p:cNvCxnSpPr/>
          <p:nvPr/>
        </p:nvCxnSpPr>
        <p:spPr>
          <a:xfrm>
            <a:off x="1703614" y="3086100"/>
            <a:ext cx="8784771" cy="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7D870AD3-3E38-BF24-8E85-7D4131E3E3FC}"/>
              </a:ext>
            </a:extLst>
          </p:cNvPr>
          <p:cNvSpPr txBox="1"/>
          <p:nvPr/>
        </p:nvSpPr>
        <p:spPr>
          <a:xfrm>
            <a:off x="1377042" y="3180774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BF4CCD-1553-686B-E8D6-9AEE8693E069}"/>
              </a:ext>
            </a:extLst>
          </p:cNvPr>
          <p:cNvSpPr txBox="1"/>
          <p:nvPr/>
        </p:nvSpPr>
        <p:spPr>
          <a:xfrm>
            <a:off x="5769427" y="3180774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4669B0A-2E92-C690-86B2-D2C7930902D8}"/>
              </a:ext>
            </a:extLst>
          </p:cNvPr>
          <p:cNvSpPr txBox="1"/>
          <p:nvPr/>
        </p:nvSpPr>
        <p:spPr>
          <a:xfrm>
            <a:off x="10161813" y="3153559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72BA67C-87C8-A728-8624-3E1BF02FF411}"/>
              </a:ext>
            </a:extLst>
          </p:cNvPr>
          <p:cNvSpPr/>
          <p:nvPr/>
        </p:nvSpPr>
        <p:spPr>
          <a:xfrm>
            <a:off x="1529441" y="2873333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7FE0B71B-A154-4CD6-0E2F-8F17DAB0F9C5}"/>
              </a:ext>
            </a:extLst>
          </p:cNvPr>
          <p:cNvSpPr/>
          <p:nvPr/>
        </p:nvSpPr>
        <p:spPr>
          <a:xfrm>
            <a:off x="5840185" y="2935847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B9A1967-8947-598D-8928-955B445B3E9B}"/>
              </a:ext>
            </a:extLst>
          </p:cNvPr>
          <p:cNvSpPr/>
          <p:nvPr/>
        </p:nvSpPr>
        <p:spPr>
          <a:xfrm>
            <a:off x="10395854" y="2882570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9C62E95-38D0-E8F7-C1C5-8FC82CD474F4}"/>
                  </a:ext>
                </a:extLst>
              </p:cNvPr>
              <p:cNvSpPr txBox="1"/>
              <p:nvPr/>
            </p:nvSpPr>
            <p:spPr>
              <a:xfrm>
                <a:off x="2635916" y="4302578"/>
                <a:ext cx="6920164" cy="1231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0" b="1" i="1" smtClean="0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80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8000" b="1" i="1" smtClean="0">
                          <a:latin typeface="Cambria Math" panose="02040503050406030204" pitchFamily="18" charset="0"/>
                        </a:rPr>
                        <m:t>𝑩𝑪</m:t>
                      </m:r>
                      <m:r>
                        <a:rPr lang="en-US" sz="8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8000" b="1" i="1" smtClean="0">
                          <a:latin typeface="Cambria Math" panose="02040503050406030204" pitchFamily="18" charset="0"/>
                        </a:rPr>
                        <m:t>𝑨𝑪</m:t>
                      </m:r>
                    </m:oMath>
                  </m:oMathPara>
                </a14:m>
                <a:endParaRPr lang="en-US" sz="8000" b="1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9C62E95-38D0-E8F7-C1C5-8FC82CD47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5916" y="4302578"/>
                <a:ext cx="6920164" cy="12311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07550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11"/>
          <p:cNvSpPr txBox="1">
            <a:spLocks noChangeArrowheads="1"/>
          </p:cNvSpPr>
          <p:nvPr/>
        </p:nvSpPr>
        <p:spPr bwMode="auto">
          <a:xfrm>
            <a:off x="0" y="0"/>
            <a:ext cx="8959570" cy="68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80686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883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Example 2</a:t>
            </a:r>
            <a:endParaRPr lang="en-US" sz="3177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49198" name="TextBox 49197">
            <a:extLst>
              <a:ext uri="{FF2B5EF4-FFF2-40B4-BE49-F238E27FC236}">
                <a16:creationId xmlns:a16="http://schemas.microsoft.com/office/drawing/2014/main" id="{F8A38A27-7FE8-4537-B6BB-0A1D1A450E16}"/>
              </a:ext>
            </a:extLst>
          </p:cNvPr>
          <p:cNvSpPr txBox="1"/>
          <p:nvPr/>
        </p:nvSpPr>
        <p:spPr>
          <a:xfrm>
            <a:off x="13143" y="713228"/>
            <a:ext cx="67427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d the lengths of the given segment.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F9B5D274-8D08-5FCC-2DD0-5E3F3DF37709}"/>
              </a:ext>
            </a:extLst>
          </p:cNvPr>
          <p:cNvCxnSpPr>
            <a:cxnSpLocks/>
          </p:cNvCxnSpPr>
          <p:nvPr/>
        </p:nvCxnSpPr>
        <p:spPr>
          <a:xfrm flipH="1">
            <a:off x="13143" y="1376087"/>
            <a:ext cx="12196613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6A0C570-26A2-F920-A592-EFD2EFA6C096}"/>
              </a:ext>
            </a:extLst>
          </p:cNvPr>
          <p:cNvCxnSpPr>
            <a:cxnSpLocks/>
          </p:cNvCxnSpPr>
          <p:nvPr/>
        </p:nvCxnSpPr>
        <p:spPr>
          <a:xfrm flipV="1">
            <a:off x="5747657" y="1376087"/>
            <a:ext cx="0" cy="502471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21044F3-CFF7-B0CE-E4E4-7DE19FB96632}"/>
              </a:ext>
            </a:extLst>
          </p:cNvPr>
          <p:cNvCxnSpPr>
            <a:cxnSpLocks/>
          </p:cNvCxnSpPr>
          <p:nvPr/>
        </p:nvCxnSpPr>
        <p:spPr>
          <a:xfrm>
            <a:off x="736051" y="2022844"/>
            <a:ext cx="4303781" cy="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F4982C4-3F3B-71D1-B45A-88BA1709FDEA}"/>
              </a:ext>
            </a:extLst>
          </p:cNvPr>
          <p:cNvSpPr txBox="1"/>
          <p:nvPr/>
        </p:nvSpPr>
        <p:spPr>
          <a:xfrm>
            <a:off x="371886" y="2014726"/>
            <a:ext cx="500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298B5B7-1A48-C49B-E06C-A51122244C20}"/>
              </a:ext>
            </a:extLst>
          </p:cNvPr>
          <p:cNvSpPr txBox="1"/>
          <p:nvPr/>
        </p:nvSpPr>
        <p:spPr>
          <a:xfrm>
            <a:off x="2561369" y="2014725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20F9DC0-9A3B-86CC-4EC6-CE5C9A4BFB62}"/>
              </a:ext>
            </a:extLst>
          </p:cNvPr>
          <p:cNvSpPr txBox="1"/>
          <p:nvPr/>
        </p:nvSpPr>
        <p:spPr>
          <a:xfrm>
            <a:off x="4713260" y="2062306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88E4551C-DF7E-7FB3-4716-5C7B4D88CBF4}"/>
              </a:ext>
            </a:extLst>
          </p:cNvPr>
          <p:cNvSpPr/>
          <p:nvPr/>
        </p:nvSpPr>
        <p:spPr>
          <a:xfrm>
            <a:off x="494350" y="1874613"/>
            <a:ext cx="255816" cy="2802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803DE156-2E27-2A5F-D8FF-7B75EC0649E6}"/>
              </a:ext>
            </a:extLst>
          </p:cNvPr>
          <p:cNvSpPr/>
          <p:nvPr/>
        </p:nvSpPr>
        <p:spPr>
          <a:xfrm>
            <a:off x="2690540" y="1874613"/>
            <a:ext cx="255816" cy="2802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7EAFB1FE-30E4-5283-A909-AA89DA56F7AA}"/>
              </a:ext>
            </a:extLst>
          </p:cNvPr>
          <p:cNvSpPr/>
          <p:nvPr/>
        </p:nvSpPr>
        <p:spPr>
          <a:xfrm>
            <a:off x="4854832" y="1874613"/>
            <a:ext cx="255816" cy="2802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7C6C675-63B7-AFC3-0967-B4988938EDC2}"/>
              </a:ext>
            </a:extLst>
          </p:cNvPr>
          <p:cNvSpPr txBox="1"/>
          <p:nvPr/>
        </p:nvSpPr>
        <p:spPr>
          <a:xfrm>
            <a:off x="3382635" y="1327006"/>
            <a:ext cx="9123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1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B84427C-F92D-4B9F-0859-6485C4786680}"/>
              </a:ext>
            </a:extLst>
          </p:cNvPr>
          <p:cNvSpPr txBox="1"/>
          <p:nvPr/>
        </p:nvSpPr>
        <p:spPr>
          <a:xfrm>
            <a:off x="1231416" y="1323842"/>
            <a:ext cx="841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</a:t>
            </a: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19A979EB-AB98-94E4-1997-28583420D5DC}"/>
              </a:ext>
            </a:extLst>
          </p:cNvPr>
          <p:cNvCxnSpPr>
            <a:cxnSpLocks/>
          </p:cNvCxnSpPr>
          <p:nvPr/>
        </p:nvCxnSpPr>
        <p:spPr>
          <a:xfrm>
            <a:off x="6786986" y="2022930"/>
            <a:ext cx="4303781" cy="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5D17C103-3484-E72C-11F9-407B5950617C}"/>
              </a:ext>
            </a:extLst>
          </p:cNvPr>
          <p:cNvSpPr txBox="1"/>
          <p:nvPr/>
        </p:nvSpPr>
        <p:spPr>
          <a:xfrm>
            <a:off x="6422821" y="2014812"/>
            <a:ext cx="500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267D958-38BB-037B-203F-EF0BBF529B25}"/>
              </a:ext>
            </a:extLst>
          </p:cNvPr>
          <p:cNvSpPr txBox="1"/>
          <p:nvPr/>
        </p:nvSpPr>
        <p:spPr>
          <a:xfrm>
            <a:off x="8612304" y="2014811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</a:p>
        </p:txBody>
      </p:sp>
      <p:sp>
        <p:nvSpPr>
          <p:cNvPr id="49159" name="TextBox 49158">
            <a:extLst>
              <a:ext uri="{FF2B5EF4-FFF2-40B4-BE49-F238E27FC236}">
                <a16:creationId xmlns:a16="http://schemas.microsoft.com/office/drawing/2014/main" id="{4EC74D28-ED38-FEEF-C581-A2B76384F575}"/>
              </a:ext>
            </a:extLst>
          </p:cNvPr>
          <p:cNvSpPr txBox="1"/>
          <p:nvPr/>
        </p:nvSpPr>
        <p:spPr>
          <a:xfrm>
            <a:off x="10764195" y="2062392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</p:txBody>
      </p:sp>
      <p:sp>
        <p:nvSpPr>
          <p:cNvPr id="49160" name="Oval 49159">
            <a:extLst>
              <a:ext uri="{FF2B5EF4-FFF2-40B4-BE49-F238E27FC236}">
                <a16:creationId xmlns:a16="http://schemas.microsoft.com/office/drawing/2014/main" id="{8E45AD35-DD3D-8CBF-B0B8-14C5FE0380B4}"/>
              </a:ext>
            </a:extLst>
          </p:cNvPr>
          <p:cNvSpPr/>
          <p:nvPr/>
        </p:nvSpPr>
        <p:spPr>
          <a:xfrm>
            <a:off x="6545285" y="1874699"/>
            <a:ext cx="255816" cy="2802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161" name="Oval 49160">
            <a:extLst>
              <a:ext uri="{FF2B5EF4-FFF2-40B4-BE49-F238E27FC236}">
                <a16:creationId xmlns:a16="http://schemas.microsoft.com/office/drawing/2014/main" id="{A00906B8-BFBE-BF28-2558-E3824A9AA2CF}"/>
              </a:ext>
            </a:extLst>
          </p:cNvPr>
          <p:cNvSpPr/>
          <p:nvPr/>
        </p:nvSpPr>
        <p:spPr>
          <a:xfrm>
            <a:off x="8741475" y="1874699"/>
            <a:ext cx="255816" cy="2802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162" name="Oval 49161">
            <a:extLst>
              <a:ext uri="{FF2B5EF4-FFF2-40B4-BE49-F238E27FC236}">
                <a16:creationId xmlns:a16="http://schemas.microsoft.com/office/drawing/2014/main" id="{BED0C3B8-0A5B-074F-B4AB-77D8CF5E91E9}"/>
              </a:ext>
            </a:extLst>
          </p:cNvPr>
          <p:cNvSpPr/>
          <p:nvPr/>
        </p:nvSpPr>
        <p:spPr>
          <a:xfrm>
            <a:off x="10905767" y="1874699"/>
            <a:ext cx="255816" cy="28022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163" name="TextBox 49162">
            <a:extLst>
              <a:ext uri="{FF2B5EF4-FFF2-40B4-BE49-F238E27FC236}">
                <a16:creationId xmlns:a16="http://schemas.microsoft.com/office/drawing/2014/main" id="{20F5E6F0-C13B-5DFF-0A9E-C7FD1AC4DFF7}"/>
              </a:ext>
            </a:extLst>
          </p:cNvPr>
          <p:cNvSpPr txBox="1"/>
          <p:nvPr/>
        </p:nvSpPr>
        <p:spPr>
          <a:xfrm>
            <a:off x="7315730" y="1298003"/>
            <a:ext cx="841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</a:t>
            </a:r>
          </a:p>
        </p:txBody>
      </p:sp>
      <p:sp>
        <p:nvSpPr>
          <p:cNvPr id="49164" name="Right Brace 49163">
            <a:extLst>
              <a:ext uri="{FF2B5EF4-FFF2-40B4-BE49-F238E27FC236}">
                <a16:creationId xmlns:a16="http://schemas.microsoft.com/office/drawing/2014/main" id="{B5C067ED-B8D0-4B0A-0066-5D90E01FC862}"/>
              </a:ext>
            </a:extLst>
          </p:cNvPr>
          <p:cNvSpPr/>
          <p:nvPr/>
        </p:nvSpPr>
        <p:spPr>
          <a:xfrm rot="5400000">
            <a:off x="8457943" y="1000415"/>
            <a:ext cx="822878" cy="4303781"/>
          </a:xfrm>
          <a:prstGeom prst="rightBrace">
            <a:avLst>
              <a:gd name="adj1" fmla="val 41542"/>
              <a:gd name="adj2" fmla="val 50000"/>
            </a:avLst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165" name="TextBox 49164">
            <a:extLst>
              <a:ext uri="{FF2B5EF4-FFF2-40B4-BE49-F238E27FC236}">
                <a16:creationId xmlns:a16="http://schemas.microsoft.com/office/drawing/2014/main" id="{F67A97E7-CC3C-8956-282E-D4A33533F7E8}"/>
              </a:ext>
            </a:extLst>
          </p:cNvPr>
          <p:cNvSpPr txBox="1"/>
          <p:nvPr/>
        </p:nvSpPr>
        <p:spPr>
          <a:xfrm>
            <a:off x="8448384" y="3429000"/>
            <a:ext cx="841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5</a:t>
            </a:r>
          </a:p>
        </p:txBody>
      </p:sp>
      <p:sp>
        <p:nvSpPr>
          <p:cNvPr id="49167" name="TextBox 49166">
            <a:extLst>
              <a:ext uri="{FF2B5EF4-FFF2-40B4-BE49-F238E27FC236}">
                <a16:creationId xmlns:a16="http://schemas.microsoft.com/office/drawing/2014/main" id="{E918336D-60B6-555B-C3E8-E31383B65D2F}"/>
              </a:ext>
            </a:extLst>
          </p:cNvPr>
          <p:cNvSpPr txBox="1"/>
          <p:nvPr/>
        </p:nvSpPr>
        <p:spPr>
          <a:xfrm>
            <a:off x="226206" y="3752165"/>
            <a:ext cx="165575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 = </a:t>
            </a:r>
            <a:endParaRPr lang="en-US" sz="6000" dirty="0"/>
          </a:p>
        </p:txBody>
      </p:sp>
      <p:sp>
        <p:nvSpPr>
          <p:cNvPr id="49168" name="TextBox 49167">
            <a:extLst>
              <a:ext uri="{FF2B5EF4-FFF2-40B4-BE49-F238E27FC236}">
                <a16:creationId xmlns:a16="http://schemas.microsoft.com/office/drawing/2014/main" id="{817DBC04-BC2D-8B07-C165-BA42064A55B3}"/>
              </a:ext>
            </a:extLst>
          </p:cNvPr>
          <p:cNvSpPr txBox="1"/>
          <p:nvPr/>
        </p:nvSpPr>
        <p:spPr>
          <a:xfrm>
            <a:off x="5973224" y="4562953"/>
            <a:ext cx="165575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C = 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7647908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11"/>
          <p:cNvSpPr txBox="1">
            <a:spLocks noChangeArrowheads="1"/>
          </p:cNvSpPr>
          <p:nvPr/>
        </p:nvSpPr>
        <p:spPr bwMode="auto">
          <a:xfrm>
            <a:off x="0" y="0"/>
            <a:ext cx="8959570" cy="68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80686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883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Example 3</a:t>
            </a:r>
            <a:endParaRPr lang="en-US" sz="3177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49167" name="TextBox 49166">
            <a:extLst>
              <a:ext uri="{FF2B5EF4-FFF2-40B4-BE49-F238E27FC236}">
                <a16:creationId xmlns:a16="http://schemas.microsoft.com/office/drawing/2014/main" id="{E918336D-60B6-555B-C3E8-E31383B65D2F}"/>
              </a:ext>
            </a:extLst>
          </p:cNvPr>
          <p:cNvSpPr txBox="1"/>
          <p:nvPr/>
        </p:nvSpPr>
        <p:spPr>
          <a:xfrm>
            <a:off x="158928" y="2854856"/>
            <a:ext cx="165575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= </a:t>
            </a:r>
          </a:p>
          <a:p>
            <a:r>
              <a:rPr lang="en-US" sz="60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 =</a:t>
            </a:r>
          </a:p>
          <a:p>
            <a:r>
              <a:rPr lang="en-US" sz="60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C = </a:t>
            </a:r>
            <a:endParaRPr lang="en-US" sz="600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DE38599-44D5-20CD-89DA-7C74CC6457EB}"/>
              </a:ext>
            </a:extLst>
          </p:cNvPr>
          <p:cNvCxnSpPr/>
          <p:nvPr/>
        </p:nvCxnSpPr>
        <p:spPr>
          <a:xfrm>
            <a:off x="1881959" y="1216467"/>
            <a:ext cx="8784771" cy="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5452434A-99CD-E319-FFC5-BF93FD7C063B}"/>
              </a:ext>
            </a:extLst>
          </p:cNvPr>
          <p:cNvSpPr txBox="1"/>
          <p:nvPr/>
        </p:nvSpPr>
        <p:spPr>
          <a:xfrm>
            <a:off x="1555387" y="1311141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F064B3F-219A-8842-04D3-D8F546DED5F0}"/>
              </a:ext>
            </a:extLst>
          </p:cNvPr>
          <p:cNvSpPr txBox="1"/>
          <p:nvPr/>
        </p:nvSpPr>
        <p:spPr>
          <a:xfrm>
            <a:off x="5947772" y="1311141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E09700-1A13-AE0E-299C-147BFC5292CC}"/>
              </a:ext>
            </a:extLst>
          </p:cNvPr>
          <p:cNvSpPr txBox="1"/>
          <p:nvPr/>
        </p:nvSpPr>
        <p:spPr>
          <a:xfrm>
            <a:off x="10340158" y="1283926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F1E926D-6FE5-02DC-F943-C47405EA7DF2}"/>
              </a:ext>
            </a:extLst>
          </p:cNvPr>
          <p:cNvSpPr/>
          <p:nvPr/>
        </p:nvSpPr>
        <p:spPr>
          <a:xfrm>
            <a:off x="1707786" y="1003700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C152216-4D09-0A71-4624-22FF7B54B6BC}"/>
              </a:ext>
            </a:extLst>
          </p:cNvPr>
          <p:cNvSpPr/>
          <p:nvPr/>
        </p:nvSpPr>
        <p:spPr>
          <a:xfrm>
            <a:off x="6018530" y="1066214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D0DA25D-DF53-6207-417D-48A1384B13E4}"/>
              </a:ext>
            </a:extLst>
          </p:cNvPr>
          <p:cNvSpPr/>
          <p:nvPr/>
        </p:nvSpPr>
        <p:spPr>
          <a:xfrm>
            <a:off x="10574199" y="1012937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4F5222D-80FE-261D-345C-C0C2746262E2}"/>
                  </a:ext>
                </a:extLst>
              </p:cNvPr>
              <p:cNvSpPr txBox="1"/>
              <p:nvPr/>
            </p:nvSpPr>
            <p:spPr>
              <a:xfrm>
                <a:off x="3141500" y="553442"/>
                <a:ext cx="180254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4F5222D-80FE-261D-345C-C0C274626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500" y="553442"/>
                <a:ext cx="1802545" cy="6771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3995678-CF06-9420-5947-2539E74DFD76}"/>
                  </a:ext>
                </a:extLst>
              </p:cNvPr>
              <p:cNvSpPr txBox="1"/>
              <p:nvPr/>
            </p:nvSpPr>
            <p:spPr>
              <a:xfrm>
                <a:off x="7568032" y="457909"/>
                <a:ext cx="1802545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3995678-CF06-9420-5947-2539E74DF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8032" y="457909"/>
                <a:ext cx="1802545" cy="6771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ight Brace 12">
            <a:extLst>
              <a:ext uri="{FF2B5EF4-FFF2-40B4-BE49-F238E27FC236}">
                <a16:creationId xmlns:a16="http://schemas.microsoft.com/office/drawing/2014/main" id="{F0D17373-F800-84A6-4D6E-4FDF6AD32667}"/>
              </a:ext>
            </a:extLst>
          </p:cNvPr>
          <p:cNvSpPr/>
          <p:nvPr/>
        </p:nvSpPr>
        <p:spPr>
          <a:xfrm rot="5400000">
            <a:off x="5870661" y="-2126793"/>
            <a:ext cx="822878" cy="8934837"/>
          </a:xfrm>
          <a:prstGeom prst="rightBrace">
            <a:avLst>
              <a:gd name="adj1" fmla="val 41542"/>
              <a:gd name="adj2" fmla="val 50000"/>
            </a:avLst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E1559F4-95CC-C363-86CB-99C1EC0709EC}"/>
              </a:ext>
            </a:extLst>
          </p:cNvPr>
          <p:cNvSpPr txBox="1"/>
          <p:nvPr/>
        </p:nvSpPr>
        <p:spPr>
          <a:xfrm>
            <a:off x="5861102" y="2697142"/>
            <a:ext cx="841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4</a:t>
            </a:r>
          </a:p>
        </p:txBody>
      </p:sp>
    </p:spTree>
    <p:extLst>
      <p:ext uri="{BB962C8B-B14F-4D97-AF65-F5344CB8AC3E}">
        <p14:creationId xmlns:p14="http://schemas.microsoft.com/office/powerpoint/2010/main" val="35056541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11"/>
          <p:cNvSpPr txBox="1">
            <a:spLocks noChangeArrowheads="1"/>
          </p:cNvSpPr>
          <p:nvPr/>
        </p:nvSpPr>
        <p:spPr bwMode="auto">
          <a:xfrm>
            <a:off x="0" y="0"/>
            <a:ext cx="8959570" cy="68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80686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883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Example 4</a:t>
            </a:r>
            <a:endParaRPr lang="en-US" sz="3177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49167" name="TextBox 49166">
            <a:extLst>
              <a:ext uri="{FF2B5EF4-FFF2-40B4-BE49-F238E27FC236}">
                <a16:creationId xmlns:a16="http://schemas.microsoft.com/office/drawing/2014/main" id="{E918336D-60B6-555B-C3E8-E31383B65D2F}"/>
              </a:ext>
            </a:extLst>
          </p:cNvPr>
          <p:cNvSpPr txBox="1"/>
          <p:nvPr/>
        </p:nvSpPr>
        <p:spPr>
          <a:xfrm>
            <a:off x="158928" y="2854856"/>
            <a:ext cx="1655753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= </a:t>
            </a:r>
          </a:p>
          <a:p>
            <a:r>
              <a:rPr lang="en-US" sz="60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 =</a:t>
            </a:r>
          </a:p>
          <a:p>
            <a:r>
              <a:rPr lang="en-US" sz="6000" b="1" dirty="0">
                <a:solidFill>
                  <a:srgbClr val="040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C = </a:t>
            </a:r>
            <a:endParaRPr lang="en-US" sz="6000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DE38599-44D5-20CD-89DA-7C74CC6457EB}"/>
              </a:ext>
            </a:extLst>
          </p:cNvPr>
          <p:cNvCxnSpPr/>
          <p:nvPr/>
        </p:nvCxnSpPr>
        <p:spPr>
          <a:xfrm>
            <a:off x="1881959" y="1216467"/>
            <a:ext cx="8784771" cy="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5452434A-99CD-E319-FFC5-BF93FD7C063B}"/>
              </a:ext>
            </a:extLst>
          </p:cNvPr>
          <p:cNvSpPr txBox="1"/>
          <p:nvPr/>
        </p:nvSpPr>
        <p:spPr>
          <a:xfrm>
            <a:off x="1555387" y="1311141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F064B3F-219A-8842-04D3-D8F546DED5F0}"/>
              </a:ext>
            </a:extLst>
          </p:cNvPr>
          <p:cNvSpPr txBox="1"/>
          <p:nvPr/>
        </p:nvSpPr>
        <p:spPr>
          <a:xfrm>
            <a:off x="5947772" y="1311141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E09700-1A13-AE0E-299C-147BFC5292CC}"/>
              </a:ext>
            </a:extLst>
          </p:cNvPr>
          <p:cNvSpPr txBox="1"/>
          <p:nvPr/>
        </p:nvSpPr>
        <p:spPr>
          <a:xfrm>
            <a:off x="10340158" y="1283926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F1E926D-6FE5-02DC-F943-C47405EA7DF2}"/>
              </a:ext>
            </a:extLst>
          </p:cNvPr>
          <p:cNvSpPr/>
          <p:nvPr/>
        </p:nvSpPr>
        <p:spPr>
          <a:xfrm>
            <a:off x="1707786" y="1003700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C152216-4D09-0A71-4624-22FF7B54B6BC}"/>
              </a:ext>
            </a:extLst>
          </p:cNvPr>
          <p:cNvSpPr/>
          <p:nvPr/>
        </p:nvSpPr>
        <p:spPr>
          <a:xfrm>
            <a:off x="6018530" y="1066214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D0DA25D-DF53-6207-417D-48A1384B13E4}"/>
              </a:ext>
            </a:extLst>
          </p:cNvPr>
          <p:cNvSpPr/>
          <p:nvPr/>
        </p:nvSpPr>
        <p:spPr>
          <a:xfrm>
            <a:off x="10574199" y="1012937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4F5222D-80FE-261D-345C-C0C2746262E2}"/>
                  </a:ext>
                </a:extLst>
              </p:cNvPr>
              <p:cNvSpPr txBox="1"/>
              <p:nvPr/>
            </p:nvSpPr>
            <p:spPr>
              <a:xfrm>
                <a:off x="3141500" y="553442"/>
                <a:ext cx="1621406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400" b="1" dirty="0"/>
                  <a:t>6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4F5222D-80FE-261D-345C-C0C274626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1500" y="553442"/>
                <a:ext cx="1621406" cy="677108"/>
              </a:xfrm>
              <a:prstGeom prst="rect">
                <a:avLst/>
              </a:prstGeom>
              <a:blipFill>
                <a:blip r:embed="rId3"/>
                <a:stretch>
                  <a:fillRect l="-20677" t="-25225" b="-48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3995678-CF06-9420-5947-2539E74DFD76}"/>
                  </a:ext>
                </a:extLst>
              </p:cNvPr>
              <p:cNvSpPr txBox="1"/>
              <p:nvPr/>
            </p:nvSpPr>
            <p:spPr>
              <a:xfrm>
                <a:off x="7568032" y="457909"/>
                <a:ext cx="1621406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400" b="1" dirty="0"/>
                  <a:t>2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3995678-CF06-9420-5947-2539E74DF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8032" y="457909"/>
                <a:ext cx="1621406" cy="677108"/>
              </a:xfrm>
              <a:prstGeom prst="rect">
                <a:avLst/>
              </a:prstGeom>
              <a:blipFill>
                <a:blip r:embed="rId4"/>
                <a:stretch>
                  <a:fillRect l="-20677" t="-25225" b="-49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ight Brace 12">
            <a:extLst>
              <a:ext uri="{FF2B5EF4-FFF2-40B4-BE49-F238E27FC236}">
                <a16:creationId xmlns:a16="http://schemas.microsoft.com/office/drawing/2014/main" id="{F0D17373-F800-84A6-4D6E-4FDF6AD32667}"/>
              </a:ext>
            </a:extLst>
          </p:cNvPr>
          <p:cNvSpPr/>
          <p:nvPr/>
        </p:nvSpPr>
        <p:spPr>
          <a:xfrm rot="5400000">
            <a:off x="5870661" y="-2126793"/>
            <a:ext cx="822878" cy="8934837"/>
          </a:xfrm>
          <a:prstGeom prst="rightBrace">
            <a:avLst>
              <a:gd name="adj1" fmla="val 41542"/>
              <a:gd name="adj2" fmla="val 50000"/>
            </a:avLst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E1559F4-95CC-C363-86CB-99C1EC0709EC}"/>
              </a:ext>
            </a:extLst>
          </p:cNvPr>
          <p:cNvSpPr txBox="1"/>
          <p:nvPr/>
        </p:nvSpPr>
        <p:spPr>
          <a:xfrm>
            <a:off x="5861102" y="2697142"/>
            <a:ext cx="841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1</a:t>
            </a:r>
          </a:p>
        </p:txBody>
      </p:sp>
    </p:spTree>
    <p:extLst>
      <p:ext uri="{BB962C8B-B14F-4D97-AF65-F5344CB8AC3E}">
        <p14:creationId xmlns:p14="http://schemas.microsoft.com/office/powerpoint/2010/main" val="2514622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E01C59E-0269-4562-98A3-84F58A21461D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192000" cy="1615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idpoint of a Segment</a:t>
                </a:r>
                <a:r>
                  <a:rPr lang="en-US" sz="4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</a:t>
                </a:r>
                <a:endParaRPr lang="en-US" sz="4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endParaRPr lang="en-US" sz="11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4000" b="1" dirty="0">
                    <a:solidFill>
                      <a:srgbClr val="000B2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 point that divides the segment into 2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srgbClr val="000B2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</m:oMath>
                </a14:m>
                <a:r>
                  <a:rPr lang="en-US" sz="4000" b="1" dirty="0">
                    <a:solidFill>
                      <a:srgbClr val="000B22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segments. 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E01C59E-0269-4562-98A3-84F58A2146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615827"/>
              </a:xfrm>
              <a:prstGeom prst="rect">
                <a:avLst/>
              </a:prstGeom>
              <a:blipFill>
                <a:blip r:embed="rId2"/>
                <a:stretch>
                  <a:fillRect l="-2350" t="-8679" r="-150" b="-18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D0C7908-9BAE-AAF7-36CE-F6F36CF7C58F}"/>
              </a:ext>
            </a:extLst>
          </p:cNvPr>
          <p:cNvCxnSpPr/>
          <p:nvPr/>
        </p:nvCxnSpPr>
        <p:spPr>
          <a:xfrm>
            <a:off x="1703614" y="1959048"/>
            <a:ext cx="8784771" cy="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7D870AD3-3E38-BF24-8E85-7D4131E3E3FC}"/>
              </a:ext>
            </a:extLst>
          </p:cNvPr>
          <p:cNvSpPr txBox="1"/>
          <p:nvPr/>
        </p:nvSpPr>
        <p:spPr>
          <a:xfrm>
            <a:off x="1377042" y="2053722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BF4CCD-1553-686B-E8D6-9AEE8693E069}"/>
              </a:ext>
            </a:extLst>
          </p:cNvPr>
          <p:cNvSpPr txBox="1"/>
          <p:nvPr/>
        </p:nvSpPr>
        <p:spPr>
          <a:xfrm>
            <a:off x="5769427" y="2053722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4669B0A-2E92-C690-86B2-D2C7930902D8}"/>
              </a:ext>
            </a:extLst>
          </p:cNvPr>
          <p:cNvSpPr txBox="1"/>
          <p:nvPr/>
        </p:nvSpPr>
        <p:spPr>
          <a:xfrm>
            <a:off x="10161813" y="2026507"/>
            <a:ext cx="653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72BA67C-87C8-A728-8624-3E1BF02FF411}"/>
              </a:ext>
            </a:extLst>
          </p:cNvPr>
          <p:cNvSpPr/>
          <p:nvPr/>
        </p:nvSpPr>
        <p:spPr>
          <a:xfrm>
            <a:off x="1529441" y="1746281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7FE0B71B-A154-4CD6-0E2F-8F17DAB0F9C5}"/>
              </a:ext>
            </a:extLst>
          </p:cNvPr>
          <p:cNvSpPr/>
          <p:nvPr/>
        </p:nvSpPr>
        <p:spPr>
          <a:xfrm>
            <a:off x="5840185" y="1808795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B9A1967-8947-598D-8928-955B445B3E9B}"/>
              </a:ext>
            </a:extLst>
          </p:cNvPr>
          <p:cNvSpPr/>
          <p:nvPr/>
        </p:nvSpPr>
        <p:spPr>
          <a:xfrm>
            <a:off x="10395854" y="1755518"/>
            <a:ext cx="359229" cy="355929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3C2221A-E176-0FE6-AF9B-CA32C1EC02F2}"/>
              </a:ext>
            </a:extLst>
          </p:cNvPr>
          <p:cNvCxnSpPr/>
          <p:nvPr/>
        </p:nvCxnSpPr>
        <p:spPr>
          <a:xfrm>
            <a:off x="3551275" y="1701212"/>
            <a:ext cx="0" cy="57149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9D6227F-8006-5255-4650-9F4CE0DCAFF7}"/>
              </a:ext>
            </a:extLst>
          </p:cNvPr>
          <p:cNvCxnSpPr/>
          <p:nvPr/>
        </p:nvCxnSpPr>
        <p:spPr>
          <a:xfrm>
            <a:off x="3905693" y="1701212"/>
            <a:ext cx="0" cy="57149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3B51D1A-F09C-8E05-FE76-B4477EB263AC}"/>
              </a:ext>
            </a:extLst>
          </p:cNvPr>
          <p:cNvCxnSpPr/>
          <p:nvPr/>
        </p:nvCxnSpPr>
        <p:spPr>
          <a:xfrm>
            <a:off x="7967331" y="1701212"/>
            <a:ext cx="0" cy="57149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BE5A973-6884-5CD1-AFB2-6FD68C87DCEF}"/>
              </a:ext>
            </a:extLst>
          </p:cNvPr>
          <p:cNvCxnSpPr/>
          <p:nvPr/>
        </p:nvCxnSpPr>
        <p:spPr>
          <a:xfrm>
            <a:off x="8321749" y="1701212"/>
            <a:ext cx="0" cy="571496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B7E84FB-9112-B9BD-EBD0-2D5B77F64BE1}"/>
                  </a:ext>
                </a:extLst>
              </p:cNvPr>
              <p:cNvSpPr txBox="1"/>
              <p:nvPr/>
            </p:nvSpPr>
            <p:spPr>
              <a:xfrm>
                <a:off x="4179551" y="3404440"/>
                <a:ext cx="3680495" cy="11103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72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7200" b="1" i="1" smtClean="0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7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</m:oMath>
                </a14:m>
                <a:r>
                  <a:rPr lang="en-US" sz="72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72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72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72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endParaRPr lang="en-US" sz="7200" b="1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B7E84FB-9112-B9BD-EBD0-2D5B77F64B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551" y="3404440"/>
                <a:ext cx="3680495" cy="1110369"/>
              </a:xfrm>
              <a:prstGeom prst="rect">
                <a:avLst/>
              </a:prstGeom>
              <a:blipFill>
                <a:blip r:embed="rId3"/>
                <a:stretch>
                  <a:fillRect l="-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709060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rgbClr val="FFFFFF"/>
      </a:lt1>
      <a:dk2>
        <a:srgbClr val="46464A"/>
      </a:dk2>
      <a:lt2>
        <a:srgbClr val="D1D9E1"/>
      </a:lt2>
      <a:accent1>
        <a:srgbClr val="6F6F74"/>
      </a:accent1>
      <a:accent2>
        <a:srgbClr val="A7B789"/>
      </a:accent2>
      <a:accent3>
        <a:srgbClr val="BEAE98"/>
      </a:accent3>
      <a:accent4>
        <a:srgbClr val="92A9B9"/>
      </a:accent4>
      <a:accent5>
        <a:srgbClr val="9C8265"/>
      </a:accent5>
      <a:accent6>
        <a:srgbClr val="8D6974"/>
      </a:accent6>
      <a:hlink>
        <a:srgbClr val="67AABF"/>
      </a:hlink>
      <a:folHlink>
        <a:srgbClr val="B1B5AB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BAB94BD4-5D6D-4148-AB57-A4CCF1FD4E0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692</TotalTime>
  <Words>249</Words>
  <Application>Microsoft Office PowerPoint</Application>
  <PresentationFormat>Widescreen</PresentationFormat>
  <Paragraphs>100</Paragraphs>
  <Slides>1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Retrospect</vt:lpstr>
      <vt:lpstr>Equation</vt:lpstr>
      <vt:lpstr>Unit 1-3  Measuring Seg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.2  Points, Lines, And Planes</dc:title>
  <dc:creator>Michael Kuniega</dc:creator>
  <cp:lastModifiedBy>Michael Kuniega</cp:lastModifiedBy>
  <cp:revision>13</cp:revision>
  <cp:lastPrinted>2021-12-23T21:33:34Z</cp:lastPrinted>
  <dcterms:created xsi:type="dcterms:W3CDTF">2018-01-04T19:16:30Z</dcterms:created>
  <dcterms:modified xsi:type="dcterms:W3CDTF">2024-08-06T18:04:51Z</dcterms:modified>
</cp:coreProperties>
</file>